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2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4001" r:id="rId2"/>
    <p:sldMasterId id="2147484115" r:id="rId3"/>
  </p:sldMasterIdLst>
  <p:notesMasterIdLst>
    <p:notesMasterId r:id="rId42"/>
  </p:notesMasterIdLst>
  <p:sldIdLst>
    <p:sldId id="299" r:id="rId4"/>
    <p:sldId id="482" r:id="rId5"/>
    <p:sldId id="519" r:id="rId6"/>
    <p:sldId id="520" r:id="rId7"/>
    <p:sldId id="414" r:id="rId8"/>
    <p:sldId id="487" r:id="rId9"/>
    <p:sldId id="521" r:id="rId10"/>
    <p:sldId id="485" r:id="rId11"/>
    <p:sldId id="486" r:id="rId12"/>
    <p:sldId id="491" r:id="rId13"/>
    <p:sldId id="451" r:id="rId14"/>
    <p:sldId id="258" r:id="rId15"/>
    <p:sldId id="522" r:id="rId16"/>
    <p:sldId id="523" r:id="rId17"/>
    <p:sldId id="524" r:id="rId18"/>
    <p:sldId id="525" r:id="rId19"/>
    <p:sldId id="510" r:id="rId20"/>
    <p:sldId id="511" r:id="rId21"/>
    <p:sldId id="512" r:id="rId22"/>
    <p:sldId id="513" r:id="rId23"/>
    <p:sldId id="281" r:id="rId24"/>
    <p:sldId id="502" r:id="rId25"/>
    <p:sldId id="503" r:id="rId26"/>
    <p:sldId id="504" r:id="rId27"/>
    <p:sldId id="507" r:id="rId28"/>
    <p:sldId id="497" r:id="rId29"/>
    <p:sldId id="464" r:id="rId30"/>
    <p:sldId id="484" r:id="rId31"/>
    <p:sldId id="514" r:id="rId32"/>
    <p:sldId id="515" r:id="rId33"/>
    <p:sldId id="516" r:id="rId34"/>
    <p:sldId id="528" r:id="rId35"/>
    <p:sldId id="529" r:id="rId36"/>
    <p:sldId id="530" r:id="rId37"/>
    <p:sldId id="282" r:id="rId38"/>
    <p:sldId id="340" r:id="rId39"/>
    <p:sldId id="533" r:id="rId40"/>
    <p:sldId id="532" r:id="rId41"/>
  </p:sldIdLst>
  <p:sldSz cx="12192000" cy="6858000"/>
  <p:notesSz cx="6858000" cy="9144000"/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ùy Trần" initials="TT" lastIdx="3" clrIdx="2">
    <p:extLst>
      <p:ext uri="{19B8F6BF-5375-455C-9EA6-DF929625EA0E}">
        <p15:presenceInfo xmlns:p15="http://schemas.microsoft.com/office/powerpoint/2012/main" userId="d58b8b05c00417e7" providerId="Windows Live"/>
      </p:ext>
    </p:extLst>
  </p:cmAuthor>
  <p:cmAuthor id="2" name="Microsoft account" initials="Ma" lastIdx="6" clrIdx="1">
    <p:extLst>
      <p:ext uri="{19B8F6BF-5375-455C-9EA6-DF929625EA0E}">
        <p15:presenceInfo xmlns:p15="http://schemas.microsoft.com/office/powerpoint/2012/main" userId="474adf4d1cffb875" providerId="Windows Live"/>
      </p:ext>
    </p:extLst>
  </p:cmAuthor>
  <p:cmAuthor id="3" name="Windows User" initials="WU" lastIdx="3" clrIdx="3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20" autoAdjust="0"/>
    <p:restoredTop sz="94050" autoAdjust="0"/>
  </p:normalViewPr>
  <p:slideViewPr>
    <p:cSldViewPr snapToGrid="0">
      <p:cViewPr varScale="1">
        <p:scale>
          <a:sx n="76" d="100"/>
          <a:sy n="76" d="100"/>
        </p:scale>
        <p:origin x="970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gs" Target="tags/tag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234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D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261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334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6722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o</a:t>
            </a:r>
            <a:r>
              <a:rPr lang="en-GB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ám hình thang cân có đáy nhỏ bằng cạnh bên để xếp thành mặt chiếc khay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ựng mứt tết.</a:t>
            </a:r>
            <a:endParaRPr lang="en-GB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2757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381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8382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Hai bậc thang song song với nhau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hần chiếc thang giới hạn bởi hai bậc liên tiếp là một </a:t>
            </a:r>
            <a:r>
              <a:rPr lang="en-US" sz="120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945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 số hình ảnh khác của hình thang cân trong thực tế: cái thang, mặt túi xách, túi đựng bỏng ngô,</a:t>
            </a:r>
            <a:r>
              <a:rPr lang="vi-VN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ồ trang trí ..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8678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5193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Hình thang cân có đặc điểm và tính chất gì, chúng ta cùng tìm hiểu trong bài học hôm nay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9379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505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297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0526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0092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124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slideMaster" Target="../slideMasters/slideMaster3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743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464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3525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48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0978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767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992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3822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5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35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8957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5049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637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162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0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0/1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0/1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39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299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14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672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982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902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447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695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9153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463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0480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839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3110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45948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2891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0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0/1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007152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44458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0486028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96525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4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7940136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3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980955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0282115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49759350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91795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7746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4"/>
          <p:cNvSpPr/>
          <p:nvPr/>
        </p:nvSpPr>
        <p:spPr>
          <a:xfrm>
            <a:off x="527900" y="388432"/>
            <a:ext cx="11114749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5" name="Google Shape;235;p4"/>
          <p:cNvSpPr/>
          <p:nvPr/>
        </p:nvSpPr>
        <p:spPr>
          <a:xfrm>
            <a:off x="881581" y="292693"/>
            <a:ext cx="10758425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6" name="Google Shape;236;p4"/>
          <p:cNvSpPr/>
          <p:nvPr/>
        </p:nvSpPr>
        <p:spPr>
          <a:xfrm>
            <a:off x="11122057" y="5930292"/>
            <a:ext cx="759568" cy="410985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37" name="Google Shape;237;p4"/>
          <p:cNvGrpSpPr/>
          <p:nvPr/>
        </p:nvGrpSpPr>
        <p:grpSpPr>
          <a:xfrm>
            <a:off x="11122057" y="3042677"/>
            <a:ext cx="759568" cy="507483"/>
            <a:chOff x="8341543" y="2282008"/>
            <a:chExt cx="569676" cy="380612"/>
          </a:xfrm>
        </p:grpSpPr>
        <p:sp>
          <p:nvSpPr>
            <p:cNvPr id="238" name="Google Shape;238;p4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4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0" name="Google Shape;240;p4"/>
          <p:cNvGrpSpPr/>
          <p:nvPr/>
        </p:nvGrpSpPr>
        <p:grpSpPr>
          <a:xfrm>
            <a:off x="11122057" y="2294792"/>
            <a:ext cx="759568" cy="507483"/>
            <a:chOff x="8341543" y="1721094"/>
            <a:chExt cx="569676" cy="380612"/>
          </a:xfrm>
        </p:grpSpPr>
        <p:sp>
          <p:nvSpPr>
            <p:cNvPr id="241" name="Google Shape;241;p4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4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3" name="Google Shape;243;p4"/>
          <p:cNvGrpSpPr/>
          <p:nvPr/>
        </p:nvGrpSpPr>
        <p:grpSpPr>
          <a:xfrm>
            <a:off x="11128364" y="1578123"/>
            <a:ext cx="757981" cy="517352"/>
            <a:chOff x="8346273" y="1183592"/>
            <a:chExt cx="568486" cy="388014"/>
          </a:xfrm>
        </p:grpSpPr>
        <p:sp>
          <p:nvSpPr>
            <p:cNvPr id="244" name="Google Shape;244;p4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4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6" name="Google Shape;246;p4"/>
          <p:cNvGrpSpPr/>
          <p:nvPr/>
        </p:nvGrpSpPr>
        <p:grpSpPr>
          <a:xfrm>
            <a:off x="11122057" y="808847"/>
            <a:ext cx="759568" cy="517352"/>
            <a:chOff x="8341543" y="606635"/>
            <a:chExt cx="569676" cy="388014"/>
          </a:xfrm>
        </p:grpSpPr>
        <p:sp>
          <p:nvSpPr>
            <p:cNvPr id="247" name="Google Shape;247;p4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4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49" name="Google Shape;249;p4"/>
          <p:cNvGrpSpPr/>
          <p:nvPr/>
        </p:nvGrpSpPr>
        <p:grpSpPr>
          <a:xfrm>
            <a:off x="11122057" y="3790577"/>
            <a:ext cx="759568" cy="507483"/>
            <a:chOff x="8341543" y="2282008"/>
            <a:chExt cx="569676" cy="380612"/>
          </a:xfrm>
        </p:grpSpPr>
        <p:sp>
          <p:nvSpPr>
            <p:cNvPr id="250" name="Google Shape;250;p4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4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4"/>
          <p:cNvGrpSpPr/>
          <p:nvPr/>
        </p:nvGrpSpPr>
        <p:grpSpPr>
          <a:xfrm>
            <a:off x="11122057" y="4538477"/>
            <a:ext cx="759568" cy="507483"/>
            <a:chOff x="8341543" y="2282008"/>
            <a:chExt cx="569676" cy="380612"/>
          </a:xfrm>
        </p:grpSpPr>
        <p:sp>
          <p:nvSpPr>
            <p:cNvPr id="253" name="Google Shape;253;p4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4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55" name="Google Shape;255;p4"/>
          <p:cNvSpPr/>
          <p:nvPr/>
        </p:nvSpPr>
        <p:spPr>
          <a:xfrm>
            <a:off x="11122057" y="5823925"/>
            <a:ext cx="759568" cy="410985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" name="Google Shape;256;p4"/>
          <p:cNvSpPr/>
          <p:nvPr/>
        </p:nvSpPr>
        <p:spPr>
          <a:xfrm>
            <a:off x="527859" y="292693"/>
            <a:ext cx="10737917" cy="6384375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" name="Google Shape;257;p4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" name="Google Shape;258;p4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" name="Google Shape;259;p4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" name="Google Shape;260;p4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1" name="Google Shape;261;p4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2" name="Google Shape;262;p4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3" name="Google Shape;263;p4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4" name="Google Shape;264;p4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5" name="Google Shape;265;p4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6" name="Google Shape;266;p4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7" name="Google Shape;267;p4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8" name="Google Shape;268;p4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" name="Google Shape;269;p4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0" name="Google Shape;270;p4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" name="Google Shape;271;p4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" name="Google Shape;272;p4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" name="Google Shape;273;p4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" name="Google Shape;274;p4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" name="Google Shape;275;p4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6" name="Google Shape;276;p4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7" name="Google Shape;277;p4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8" name="Google Shape;278;p4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9" name="Google Shape;279;p4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0" name="Google Shape;280;p4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1" name="Google Shape;281;p4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2" name="Google Shape;282;p4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3" name="Google Shape;283;p4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4" name="Google Shape;284;p4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5" name="Google Shape;285;p4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6" name="Google Shape;286;p4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7" name="Google Shape;287;p4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8" name="Google Shape;288;p4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9" name="Google Shape;289;p4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0" name="Google Shape;290;p4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1" name="Google Shape;291;p4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2" name="Google Shape;292;p4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3" name="Google Shape;293;p4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4" name="Google Shape;294;p4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5" name="Google Shape;295;p4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6" name="Google Shape;296;p4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7" name="Google Shape;297;p4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8" name="Google Shape;298;p4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9" name="Google Shape;299;p4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0" name="Google Shape;300;p4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1" name="Google Shape;301;p4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2" name="Google Shape;302;p4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3" name="Google Shape;303;p4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4" name="Google Shape;304;p4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5" name="Google Shape;305;p4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6" name="Google Shape;306;p4"/>
          <p:cNvSpPr/>
          <p:nvPr/>
        </p:nvSpPr>
        <p:spPr>
          <a:xfrm>
            <a:off x="305201" y="180913"/>
            <a:ext cx="1059620" cy="915619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7" name="Google Shape;307;p4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8" name="Google Shape;308;p4"/>
          <p:cNvSpPr txBox="1">
            <a:spLocks noGrp="1"/>
          </p:cNvSpPr>
          <p:nvPr>
            <p:ph type="title"/>
          </p:nvPr>
        </p:nvSpPr>
        <p:spPr>
          <a:xfrm>
            <a:off x="968300" y="588467"/>
            <a:ext cx="1025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09" name="Google Shape;309;p4"/>
          <p:cNvSpPr txBox="1">
            <a:spLocks noGrp="1"/>
          </p:cNvSpPr>
          <p:nvPr>
            <p:ph type="subTitle" idx="1"/>
          </p:nvPr>
        </p:nvSpPr>
        <p:spPr>
          <a:xfrm>
            <a:off x="1095100" y="1642867"/>
            <a:ext cx="10001600" cy="44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10" name="Google Shape;310;p4"/>
          <p:cNvSpPr/>
          <p:nvPr/>
        </p:nvSpPr>
        <p:spPr>
          <a:xfrm rot="4238894">
            <a:off x="382928" y="5844515"/>
            <a:ext cx="1059613" cy="915679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1" name="Google Shape;311;p4"/>
          <p:cNvSpPr/>
          <p:nvPr/>
        </p:nvSpPr>
        <p:spPr>
          <a:xfrm>
            <a:off x="9479668" y="976900"/>
            <a:ext cx="158833" cy="10826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2" name="Google Shape;312;p4"/>
          <p:cNvSpPr/>
          <p:nvPr/>
        </p:nvSpPr>
        <p:spPr>
          <a:xfrm>
            <a:off x="1765867" y="734751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313" name="Google Shape;313;p4"/>
          <p:cNvGrpSpPr/>
          <p:nvPr/>
        </p:nvGrpSpPr>
        <p:grpSpPr>
          <a:xfrm>
            <a:off x="10182534" y="588467"/>
            <a:ext cx="388500" cy="375167"/>
            <a:chOff x="3243875" y="2372825"/>
            <a:chExt cx="291375" cy="281375"/>
          </a:xfrm>
        </p:grpSpPr>
        <p:sp>
          <p:nvSpPr>
            <p:cNvPr id="314" name="Google Shape;314;p4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4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4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4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4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4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4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4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4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4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24" name="Google Shape;324;p4"/>
          <p:cNvSpPr/>
          <p:nvPr/>
        </p:nvSpPr>
        <p:spPr>
          <a:xfrm>
            <a:off x="10784500" y="1642851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5" name="Google Shape;325;p4"/>
          <p:cNvSpPr/>
          <p:nvPr/>
        </p:nvSpPr>
        <p:spPr>
          <a:xfrm>
            <a:off x="1364001" y="1352067"/>
            <a:ext cx="158833" cy="10826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942461314"/>
      </p:ext>
    </p:extLst>
  </p:cSld>
  <p:clrMapOvr>
    <a:masterClrMapping/>
  </p:clrMapOvr>
  <p:hf sldNum="0"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" name="Google Shape;327;p5"/>
          <p:cNvGrpSpPr/>
          <p:nvPr/>
        </p:nvGrpSpPr>
        <p:grpSpPr>
          <a:xfrm>
            <a:off x="527859" y="292693"/>
            <a:ext cx="11358487" cy="6384375"/>
            <a:chOff x="395894" y="219519"/>
            <a:chExt cx="8518865" cy="4788281"/>
          </a:xfrm>
        </p:grpSpPr>
        <p:sp>
          <p:nvSpPr>
            <p:cNvPr id="328" name="Google Shape;328;p5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29" name="Google Shape;329;p5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330" name="Google Shape;330;p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1" name="Google Shape;331;p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32" name="Google Shape;332;p5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33" name="Google Shape;333;p5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334" name="Google Shape;334;p5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5" name="Google Shape;335;p5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336" name="Google Shape;336;p5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337" name="Google Shape;337;p5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38" name="Google Shape;338;p5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339" name="Google Shape;339;p5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340" name="Google Shape;340;p5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1" name="Google Shape;341;p5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342" name="Google Shape;342;p5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343" name="Google Shape;343;p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4" name="Google Shape;344;p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345" name="Google Shape;345;p5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346" name="Google Shape;346;p5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47" name="Google Shape;347;p5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48" name="Google Shape;348;p5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9" name="Google Shape;349;p5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50" name="Google Shape;350;p5"/>
          <p:cNvSpPr txBox="1">
            <a:spLocks noGrp="1"/>
          </p:cNvSpPr>
          <p:nvPr>
            <p:ph type="title"/>
          </p:nvPr>
        </p:nvSpPr>
        <p:spPr>
          <a:xfrm>
            <a:off x="968300" y="588467"/>
            <a:ext cx="1025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51" name="Google Shape;351;p5"/>
          <p:cNvSpPr txBox="1">
            <a:spLocks noGrp="1"/>
          </p:cNvSpPr>
          <p:nvPr>
            <p:ph type="subTitle" idx="1"/>
          </p:nvPr>
        </p:nvSpPr>
        <p:spPr>
          <a:xfrm>
            <a:off x="2639784" y="2994033"/>
            <a:ext cx="3123600" cy="5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52" name="Google Shape;352;p5"/>
          <p:cNvSpPr txBox="1">
            <a:spLocks noGrp="1"/>
          </p:cNvSpPr>
          <p:nvPr>
            <p:ph type="subTitle" idx="2"/>
          </p:nvPr>
        </p:nvSpPr>
        <p:spPr>
          <a:xfrm>
            <a:off x="2639784" y="3471200"/>
            <a:ext cx="3123600" cy="131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53" name="Google Shape;353;p5"/>
          <p:cNvSpPr txBox="1">
            <a:spLocks noGrp="1"/>
          </p:cNvSpPr>
          <p:nvPr>
            <p:ph type="subTitle" idx="3"/>
          </p:nvPr>
        </p:nvSpPr>
        <p:spPr>
          <a:xfrm>
            <a:off x="6428617" y="2994033"/>
            <a:ext cx="3123600" cy="5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accent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54" name="Google Shape;354;p5"/>
          <p:cNvSpPr txBox="1">
            <a:spLocks noGrp="1"/>
          </p:cNvSpPr>
          <p:nvPr>
            <p:ph type="subTitle" idx="4"/>
          </p:nvPr>
        </p:nvSpPr>
        <p:spPr>
          <a:xfrm>
            <a:off x="6428617" y="3471205"/>
            <a:ext cx="3123600" cy="131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355" name="Google Shape;355;p5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56" name="Google Shape;356;p5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57" name="Google Shape;357;p5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58" name="Google Shape;358;p5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59" name="Google Shape;359;p5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0" name="Google Shape;360;p5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1" name="Google Shape;361;p5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2" name="Google Shape;362;p5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3" name="Google Shape;363;p5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4" name="Google Shape;364;p5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5" name="Google Shape;365;p5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6" name="Google Shape;366;p5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7" name="Google Shape;367;p5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8" name="Google Shape;368;p5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9" name="Google Shape;369;p5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0" name="Google Shape;370;p5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1" name="Google Shape;371;p5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2" name="Google Shape;372;p5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3" name="Google Shape;373;p5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4" name="Google Shape;374;p5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5" name="Google Shape;375;p5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6" name="Google Shape;376;p5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7" name="Google Shape;377;p5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8" name="Google Shape;378;p5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9" name="Google Shape;379;p5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0" name="Google Shape;380;p5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1" name="Google Shape;381;p5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2" name="Google Shape;382;p5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3" name="Google Shape;383;p5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4" name="Google Shape;384;p5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5" name="Google Shape;385;p5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6" name="Google Shape;386;p5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7" name="Google Shape;387;p5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8" name="Google Shape;388;p5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9" name="Google Shape;389;p5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0" name="Google Shape;390;p5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1" name="Google Shape;391;p5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2" name="Google Shape;392;p5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3" name="Google Shape;393;p5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4" name="Google Shape;394;p5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5" name="Google Shape;395;p5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6" name="Google Shape;396;p5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7" name="Google Shape;397;p5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8" name="Google Shape;398;p5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9" name="Google Shape;399;p5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0" name="Google Shape;400;p5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1" name="Google Shape;401;p5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2" name="Google Shape;402;p5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3" name="Google Shape;403;p5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4" name="Google Shape;404;p5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308565030"/>
      </p:ext>
    </p:extLst>
  </p:cSld>
  <p:clrMapOvr>
    <a:masterClrMapping/>
  </p:clrMapOvr>
  <p:hf sldNum="0"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" name="Google Shape;406;p6"/>
          <p:cNvSpPr/>
          <p:nvPr/>
        </p:nvSpPr>
        <p:spPr>
          <a:xfrm>
            <a:off x="527900" y="388432"/>
            <a:ext cx="11114749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7" name="Google Shape;407;p6"/>
          <p:cNvSpPr/>
          <p:nvPr/>
        </p:nvSpPr>
        <p:spPr>
          <a:xfrm>
            <a:off x="881581" y="292693"/>
            <a:ext cx="10758425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8" name="Google Shape;408;p6"/>
          <p:cNvSpPr/>
          <p:nvPr/>
        </p:nvSpPr>
        <p:spPr>
          <a:xfrm>
            <a:off x="11122057" y="5930292"/>
            <a:ext cx="759568" cy="410985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409" name="Google Shape;409;p6"/>
          <p:cNvGrpSpPr/>
          <p:nvPr/>
        </p:nvGrpSpPr>
        <p:grpSpPr>
          <a:xfrm>
            <a:off x="11122057" y="3042677"/>
            <a:ext cx="759568" cy="507483"/>
            <a:chOff x="8341543" y="2282008"/>
            <a:chExt cx="569676" cy="380612"/>
          </a:xfrm>
        </p:grpSpPr>
        <p:sp>
          <p:nvSpPr>
            <p:cNvPr id="410" name="Google Shape;410;p6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1" name="Google Shape;411;p6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12" name="Google Shape;412;p6"/>
          <p:cNvGrpSpPr/>
          <p:nvPr/>
        </p:nvGrpSpPr>
        <p:grpSpPr>
          <a:xfrm>
            <a:off x="11122057" y="2294792"/>
            <a:ext cx="759568" cy="507483"/>
            <a:chOff x="8341543" y="1721094"/>
            <a:chExt cx="569676" cy="380612"/>
          </a:xfrm>
        </p:grpSpPr>
        <p:sp>
          <p:nvSpPr>
            <p:cNvPr id="413" name="Google Shape;413;p6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4" name="Google Shape;414;p6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15" name="Google Shape;415;p6"/>
          <p:cNvGrpSpPr/>
          <p:nvPr/>
        </p:nvGrpSpPr>
        <p:grpSpPr>
          <a:xfrm>
            <a:off x="11128364" y="1578123"/>
            <a:ext cx="757981" cy="517352"/>
            <a:chOff x="8346273" y="1183592"/>
            <a:chExt cx="568486" cy="388014"/>
          </a:xfrm>
        </p:grpSpPr>
        <p:sp>
          <p:nvSpPr>
            <p:cNvPr id="416" name="Google Shape;416;p6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6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18" name="Google Shape;418;p6"/>
          <p:cNvGrpSpPr/>
          <p:nvPr/>
        </p:nvGrpSpPr>
        <p:grpSpPr>
          <a:xfrm>
            <a:off x="11122057" y="808847"/>
            <a:ext cx="759568" cy="517352"/>
            <a:chOff x="8341543" y="606635"/>
            <a:chExt cx="569676" cy="388014"/>
          </a:xfrm>
        </p:grpSpPr>
        <p:sp>
          <p:nvSpPr>
            <p:cNvPr id="419" name="Google Shape;419;p6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6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21" name="Google Shape;421;p6"/>
          <p:cNvGrpSpPr/>
          <p:nvPr/>
        </p:nvGrpSpPr>
        <p:grpSpPr>
          <a:xfrm>
            <a:off x="11122057" y="3790577"/>
            <a:ext cx="759568" cy="507483"/>
            <a:chOff x="8341543" y="2282008"/>
            <a:chExt cx="569676" cy="380612"/>
          </a:xfrm>
        </p:grpSpPr>
        <p:sp>
          <p:nvSpPr>
            <p:cNvPr id="422" name="Google Shape;422;p6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6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424" name="Google Shape;424;p6"/>
          <p:cNvGrpSpPr/>
          <p:nvPr/>
        </p:nvGrpSpPr>
        <p:grpSpPr>
          <a:xfrm>
            <a:off x="11122057" y="4538477"/>
            <a:ext cx="759568" cy="507483"/>
            <a:chOff x="8341543" y="2282008"/>
            <a:chExt cx="569676" cy="380612"/>
          </a:xfrm>
        </p:grpSpPr>
        <p:sp>
          <p:nvSpPr>
            <p:cNvPr id="425" name="Google Shape;425;p6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6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27" name="Google Shape;427;p6"/>
          <p:cNvSpPr/>
          <p:nvPr/>
        </p:nvSpPr>
        <p:spPr>
          <a:xfrm>
            <a:off x="11122057" y="5823925"/>
            <a:ext cx="759568" cy="410985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28" name="Google Shape;428;p6"/>
          <p:cNvSpPr/>
          <p:nvPr/>
        </p:nvSpPr>
        <p:spPr>
          <a:xfrm>
            <a:off x="527859" y="292693"/>
            <a:ext cx="10737917" cy="6384375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29" name="Google Shape;429;p6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0" name="Google Shape;430;p6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1" name="Google Shape;431;p6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2" name="Google Shape;432;p6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3" name="Google Shape;433;p6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4" name="Google Shape;434;p6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5" name="Google Shape;435;p6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6" name="Google Shape;436;p6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7" name="Google Shape;437;p6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8" name="Google Shape;438;p6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9" name="Google Shape;439;p6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0" name="Google Shape;440;p6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1" name="Google Shape;441;p6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2" name="Google Shape;442;p6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3" name="Google Shape;443;p6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4" name="Google Shape;444;p6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5" name="Google Shape;445;p6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6" name="Google Shape;446;p6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7" name="Google Shape;447;p6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8" name="Google Shape;448;p6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9" name="Google Shape;449;p6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0" name="Google Shape;450;p6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1" name="Google Shape;451;p6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2" name="Google Shape;452;p6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3" name="Google Shape;453;p6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4" name="Google Shape;454;p6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5" name="Google Shape;455;p6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6" name="Google Shape;456;p6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7" name="Google Shape;457;p6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8" name="Google Shape;458;p6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9" name="Google Shape;459;p6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0" name="Google Shape;460;p6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1" name="Google Shape;461;p6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2" name="Google Shape;462;p6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3" name="Google Shape;463;p6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4" name="Google Shape;464;p6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5" name="Google Shape;465;p6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6" name="Google Shape;466;p6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7" name="Google Shape;467;p6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8" name="Google Shape;468;p6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9" name="Google Shape;469;p6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0" name="Google Shape;470;p6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1" name="Google Shape;471;p6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2" name="Google Shape;472;p6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3" name="Google Shape;473;p6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4" name="Google Shape;474;p6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5" name="Google Shape;475;p6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6" name="Google Shape;476;p6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7" name="Google Shape;477;p6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8" name="Google Shape;478;p6"/>
          <p:cNvSpPr/>
          <p:nvPr/>
        </p:nvSpPr>
        <p:spPr>
          <a:xfrm>
            <a:off x="305201" y="180913"/>
            <a:ext cx="1059620" cy="915619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9" name="Google Shape;479;p6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80" name="Google Shape;480;p6"/>
          <p:cNvSpPr txBox="1">
            <a:spLocks noGrp="1"/>
          </p:cNvSpPr>
          <p:nvPr>
            <p:ph type="title"/>
          </p:nvPr>
        </p:nvSpPr>
        <p:spPr>
          <a:xfrm>
            <a:off x="968300" y="588467"/>
            <a:ext cx="1025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grpSp>
        <p:nvGrpSpPr>
          <p:cNvPr id="481" name="Google Shape;481;p6"/>
          <p:cNvGrpSpPr/>
          <p:nvPr/>
        </p:nvGrpSpPr>
        <p:grpSpPr>
          <a:xfrm>
            <a:off x="968285" y="6000567"/>
            <a:ext cx="388500" cy="375167"/>
            <a:chOff x="3243875" y="2372825"/>
            <a:chExt cx="291375" cy="281375"/>
          </a:xfrm>
        </p:grpSpPr>
        <p:sp>
          <p:nvSpPr>
            <p:cNvPr id="482" name="Google Shape;482;p6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6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6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6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6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6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6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6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6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6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92" name="Google Shape;492;p6"/>
          <p:cNvSpPr/>
          <p:nvPr/>
        </p:nvSpPr>
        <p:spPr>
          <a:xfrm>
            <a:off x="9780800" y="677434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493" name="Google Shape;493;p6"/>
          <p:cNvGrpSpPr/>
          <p:nvPr/>
        </p:nvGrpSpPr>
        <p:grpSpPr>
          <a:xfrm>
            <a:off x="2019934" y="606334"/>
            <a:ext cx="222233" cy="224767"/>
            <a:chOff x="4954425" y="2036375"/>
            <a:chExt cx="166675" cy="168575"/>
          </a:xfrm>
        </p:grpSpPr>
        <p:sp>
          <p:nvSpPr>
            <p:cNvPr id="494" name="Google Shape;494;p6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6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96" name="Google Shape;496;p6"/>
          <p:cNvSpPr/>
          <p:nvPr/>
        </p:nvSpPr>
        <p:spPr>
          <a:xfrm>
            <a:off x="1903933" y="6375718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260569932"/>
      </p:ext>
    </p:extLst>
  </p:cSld>
  <p:clrMapOvr>
    <a:masterClrMapping/>
  </p:clrMapOvr>
  <p:hf sldNum="0" hdr="0" ftr="0" dt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5" name="Google Shape;575;p8"/>
          <p:cNvGrpSpPr/>
          <p:nvPr/>
        </p:nvGrpSpPr>
        <p:grpSpPr>
          <a:xfrm>
            <a:off x="527859" y="292693"/>
            <a:ext cx="11358487" cy="6384375"/>
            <a:chOff x="395894" y="219519"/>
            <a:chExt cx="8518865" cy="4788281"/>
          </a:xfrm>
        </p:grpSpPr>
        <p:sp>
          <p:nvSpPr>
            <p:cNvPr id="576" name="Google Shape;576;p8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7" name="Google Shape;577;p8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578" name="Google Shape;578;p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9" name="Google Shape;579;p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80" name="Google Shape;580;p8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81" name="Google Shape;581;p8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582" name="Google Shape;582;p8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3" name="Google Shape;583;p8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84" name="Google Shape;584;p8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585" name="Google Shape;585;p8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6" name="Google Shape;586;p8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87" name="Google Shape;587;p8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588" name="Google Shape;588;p8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89" name="Google Shape;589;p8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90" name="Google Shape;590;p8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591" name="Google Shape;591;p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2" name="Google Shape;592;p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593" name="Google Shape;593;p8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594" name="Google Shape;594;p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5" name="Google Shape;595;p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96" name="Google Shape;596;p8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8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8" name="Google Shape;598;p8"/>
          <p:cNvSpPr txBox="1">
            <a:spLocks noGrp="1"/>
          </p:cNvSpPr>
          <p:nvPr>
            <p:ph type="title"/>
          </p:nvPr>
        </p:nvSpPr>
        <p:spPr>
          <a:xfrm>
            <a:off x="2039400" y="2243400"/>
            <a:ext cx="8113200" cy="9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9600">
                <a:solidFill>
                  <a:schemeClr val="accent1"/>
                </a:solidFill>
              </a:defRPr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99" name="Google Shape;599;p8"/>
          <p:cNvSpPr txBox="1">
            <a:spLocks noGrp="1"/>
          </p:cNvSpPr>
          <p:nvPr>
            <p:ph type="subTitle" idx="1"/>
          </p:nvPr>
        </p:nvSpPr>
        <p:spPr>
          <a:xfrm>
            <a:off x="2046433" y="3207000"/>
            <a:ext cx="8113200" cy="140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None/>
              <a:defRPr sz="2133"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600" name="Google Shape;600;p8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1" name="Google Shape;601;p8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2" name="Google Shape;602;p8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3" name="Google Shape;603;p8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4" name="Google Shape;604;p8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5" name="Google Shape;605;p8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6" name="Google Shape;606;p8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7" name="Google Shape;607;p8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8" name="Google Shape;608;p8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9" name="Google Shape;609;p8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0" name="Google Shape;610;p8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1" name="Google Shape;611;p8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2" name="Google Shape;612;p8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3" name="Google Shape;613;p8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4" name="Google Shape;614;p8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5" name="Google Shape;615;p8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6" name="Google Shape;616;p8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7" name="Google Shape;617;p8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8" name="Google Shape;618;p8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9" name="Google Shape;619;p8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0" name="Google Shape;620;p8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1" name="Google Shape;621;p8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2" name="Google Shape;622;p8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3" name="Google Shape;623;p8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4" name="Google Shape;624;p8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5" name="Google Shape;625;p8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6" name="Google Shape;626;p8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7" name="Google Shape;627;p8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8" name="Google Shape;628;p8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9" name="Google Shape;629;p8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0" name="Google Shape;630;p8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1" name="Google Shape;631;p8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2" name="Google Shape;632;p8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3" name="Google Shape;633;p8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4" name="Google Shape;634;p8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5" name="Google Shape;635;p8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6" name="Google Shape;636;p8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7" name="Google Shape;637;p8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8" name="Google Shape;638;p8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9" name="Google Shape;639;p8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0" name="Google Shape;640;p8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1" name="Google Shape;641;p8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2" name="Google Shape;642;p8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3" name="Google Shape;643;p8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4" name="Google Shape;644;p8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5" name="Google Shape;645;p8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6" name="Google Shape;646;p8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7" name="Google Shape;647;p8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8" name="Google Shape;648;p8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9" name="Google Shape;649;p8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911927989"/>
      </p:ext>
    </p:extLst>
  </p:cSld>
  <p:clrMapOvr>
    <a:masterClrMapping/>
  </p:clrMapOvr>
  <p:hf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641642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 1">
  <p:cSld name="Table of contents 1">
    <p:spTree>
      <p:nvGrpSpPr>
        <p:cNvPr id="1" name="Shape 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" name="Google Shape;879;p13"/>
          <p:cNvSpPr/>
          <p:nvPr/>
        </p:nvSpPr>
        <p:spPr>
          <a:xfrm>
            <a:off x="527900" y="388432"/>
            <a:ext cx="11114749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0" name="Google Shape;880;p13"/>
          <p:cNvSpPr/>
          <p:nvPr/>
        </p:nvSpPr>
        <p:spPr>
          <a:xfrm>
            <a:off x="881581" y="292693"/>
            <a:ext cx="10758425" cy="6384375"/>
          </a:xfrm>
          <a:custGeom>
            <a:avLst/>
            <a:gdLst/>
            <a:ahLst/>
            <a:cxnLst/>
            <a:rect l="l" t="t" r="r" b="b"/>
            <a:pathLst>
              <a:path w="257584" h="146846" extrusionOk="0">
                <a:moveTo>
                  <a:pt x="7146" y="1"/>
                </a:moveTo>
                <a:cubicBezTo>
                  <a:pt x="3214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214" y="146845"/>
                  <a:pt x="7146" y="146845"/>
                </a:cubicBezTo>
                <a:lnTo>
                  <a:pt x="250438" y="146845"/>
                </a:lnTo>
                <a:cubicBezTo>
                  <a:pt x="254408" y="146845"/>
                  <a:pt x="257584" y="143632"/>
                  <a:pt x="257584" y="139700"/>
                </a:cubicBezTo>
                <a:lnTo>
                  <a:pt x="257584" y="7146"/>
                </a:lnTo>
                <a:cubicBezTo>
                  <a:pt x="257584" y="3214"/>
                  <a:pt x="254408" y="1"/>
                  <a:pt x="25043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1" name="Google Shape;881;p13"/>
          <p:cNvSpPr/>
          <p:nvPr/>
        </p:nvSpPr>
        <p:spPr>
          <a:xfrm>
            <a:off x="11122057" y="5930292"/>
            <a:ext cx="759568" cy="410985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rgbClr val="595959">
              <a:alpha val="1453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882" name="Google Shape;882;p13"/>
          <p:cNvGrpSpPr/>
          <p:nvPr/>
        </p:nvGrpSpPr>
        <p:grpSpPr>
          <a:xfrm>
            <a:off x="11122057" y="3042677"/>
            <a:ext cx="759568" cy="507483"/>
            <a:chOff x="8341543" y="2282008"/>
            <a:chExt cx="569676" cy="380612"/>
          </a:xfrm>
        </p:grpSpPr>
        <p:sp>
          <p:nvSpPr>
            <p:cNvPr id="883" name="Google Shape;883;p13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4" name="Google Shape;884;p13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85" name="Google Shape;885;p13"/>
          <p:cNvGrpSpPr/>
          <p:nvPr/>
        </p:nvGrpSpPr>
        <p:grpSpPr>
          <a:xfrm>
            <a:off x="11122057" y="2294792"/>
            <a:ext cx="759568" cy="507483"/>
            <a:chOff x="8341543" y="1721094"/>
            <a:chExt cx="569676" cy="380612"/>
          </a:xfrm>
        </p:grpSpPr>
        <p:sp>
          <p:nvSpPr>
            <p:cNvPr id="886" name="Google Shape;886;p13"/>
            <p:cNvSpPr/>
            <p:nvPr/>
          </p:nvSpPr>
          <p:spPr>
            <a:xfrm>
              <a:off x="8341543" y="1800869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7" name="Google Shape;887;p13"/>
            <p:cNvSpPr/>
            <p:nvPr/>
          </p:nvSpPr>
          <p:spPr>
            <a:xfrm>
              <a:off x="8341543" y="1721094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0"/>
                  </a:moveTo>
                  <a:lnTo>
                    <a:pt x="0" y="9225"/>
                  </a:lnTo>
                  <a:lnTo>
                    <a:pt x="18186" y="9225"/>
                  </a:lnTo>
                  <a:lnTo>
                    <a:pt x="16824" y="4462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88" name="Google Shape;888;p13"/>
          <p:cNvGrpSpPr/>
          <p:nvPr/>
        </p:nvGrpSpPr>
        <p:grpSpPr>
          <a:xfrm>
            <a:off x="11128364" y="1578123"/>
            <a:ext cx="757981" cy="517352"/>
            <a:chOff x="8346273" y="1183592"/>
            <a:chExt cx="568486" cy="388014"/>
          </a:xfrm>
        </p:grpSpPr>
        <p:sp>
          <p:nvSpPr>
            <p:cNvPr id="889" name="Google Shape;889;p13"/>
            <p:cNvSpPr/>
            <p:nvPr/>
          </p:nvSpPr>
          <p:spPr>
            <a:xfrm>
              <a:off x="8346273" y="1263367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0" name="Google Shape;890;p13"/>
            <p:cNvSpPr/>
            <p:nvPr/>
          </p:nvSpPr>
          <p:spPr>
            <a:xfrm>
              <a:off x="8346273" y="1183592"/>
              <a:ext cx="568486" cy="308239"/>
            </a:xfrm>
            <a:custGeom>
              <a:avLst/>
              <a:gdLst/>
              <a:ahLst/>
              <a:cxnLst/>
              <a:rect l="l" t="t" r="r" b="b"/>
              <a:pathLst>
                <a:path w="18148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48" y="9452"/>
                  </a:lnTo>
                  <a:lnTo>
                    <a:pt x="16787" y="4688"/>
                  </a:lnTo>
                  <a:lnTo>
                    <a:pt x="1814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91" name="Google Shape;891;p13"/>
          <p:cNvGrpSpPr/>
          <p:nvPr/>
        </p:nvGrpSpPr>
        <p:grpSpPr>
          <a:xfrm>
            <a:off x="11122057" y="808847"/>
            <a:ext cx="759568" cy="517352"/>
            <a:chOff x="8341543" y="606635"/>
            <a:chExt cx="569676" cy="388014"/>
          </a:xfrm>
        </p:grpSpPr>
        <p:sp>
          <p:nvSpPr>
            <p:cNvPr id="892" name="Google Shape;892;p13"/>
            <p:cNvSpPr/>
            <p:nvPr/>
          </p:nvSpPr>
          <p:spPr>
            <a:xfrm>
              <a:off x="8341543" y="686410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3" name="Google Shape;893;p13"/>
            <p:cNvSpPr/>
            <p:nvPr/>
          </p:nvSpPr>
          <p:spPr>
            <a:xfrm>
              <a:off x="8341543" y="606635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94" name="Google Shape;894;p13"/>
          <p:cNvGrpSpPr/>
          <p:nvPr/>
        </p:nvGrpSpPr>
        <p:grpSpPr>
          <a:xfrm>
            <a:off x="11122057" y="3790577"/>
            <a:ext cx="759568" cy="507483"/>
            <a:chOff x="8341543" y="2282008"/>
            <a:chExt cx="569676" cy="380612"/>
          </a:xfrm>
        </p:grpSpPr>
        <p:sp>
          <p:nvSpPr>
            <p:cNvPr id="895" name="Google Shape;895;p13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6" name="Google Shape;896;p13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897" name="Google Shape;897;p13"/>
          <p:cNvGrpSpPr/>
          <p:nvPr/>
        </p:nvGrpSpPr>
        <p:grpSpPr>
          <a:xfrm>
            <a:off x="11122057" y="4538477"/>
            <a:ext cx="759568" cy="507483"/>
            <a:chOff x="8341543" y="2282008"/>
            <a:chExt cx="569676" cy="380612"/>
          </a:xfrm>
        </p:grpSpPr>
        <p:sp>
          <p:nvSpPr>
            <p:cNvPr id="898" name="Google Shape;898;p13"/>
            <p:cNvSpPr/>
            <p:nvPr/>
          </p:nvSpPr>
          <p:spPr>
            <a:xfrm>
              <a:off x="8341543" y="2361783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9" name="Google Shape;899;p13"/>
            <p:cNvSpPr/>
            <p:nvPr/>
          </p:nvSpPr>
          <p:spPr>
            <a:xfrm>
              <a:off x="8341543" y="2282008"/>
              <a:ext cx="569676" cy="300837"/>
            </a:xfrm>
            <a:custGeom>
              <a:avLst/>
              <a:gdLst/>
              <a:ahLst/>
              <a:cxnLst/>
              <a:rect l="l" t="t" r="r" b="b"/>
              <a:pathLst>
                <a:path w="18186" h="9226" extrusionOk="0">
                  <a:moveTo>
                    <a:pt x="0" y="1"/>
                  </a:moveTo>
                  <a:lnTo>
                    <a:pt x="0" y="9226"/>
                  </a:lnTo>
                  <a:lnTo>
                    <a:pt x="18186" y="9226"/>
                  </a:lnTo>
                  <a:lnTo>
                    <a:pt x="16673" y="4462"/>
                  </a:lnTo>
                  <a:lnTo>
                    <a:pt x="18186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00" name="Google Shape;900;p13"/>
          <p:cNvSpPr/>
          <p:nvPr/>
        </p:nvSpPr>
        <p:spPr>
          <a:xfrm>
            <a:off x="11122057" y="5823925"/>
            <a:ext cx="759568" cy="410985"/>
          </a:xfrm>
          <a:custGeom>
            <a:avLst/>
            <a:gdLst/>
            <a:ahLst/>
            <a:cxnLst/>
            <a:rect l="l" t="t" r="r" b="b"/>
            <a:pathLst>
              <a:path w="18186" h="9453" extrusionOk="0">
                <a:moveTo>
                  <a:pt x="0" y="0"/>
                </a:moveTo>
                <a:lnTo>
                  <a:pt x="0" y="9452"/>
                </a:lnTo>
                <a:lnTo>
                  <a:pt x="18186" y="9452"/>
                </a:lnTo>
                <a:lnTo>
                  <a:pt x="16824" y="4613"/>
                </a:lnTo>
                <a:lnTo>
                  <a:pt x="18186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1" name="Google Shape;901;p13"/>
          <p:cNvSpPr/>
          <p:nvPr/>
        </p:nvSpPr>
        <p:spPr>
          <a:xfrm>
            <a:off x="527859" y="292693"/>
            <a:ext cx="10737917" cy="6384375"/>
          </a:xfrm>
          <a:custGeom>
            <a:avLst/>
            <a:gdLst/>
            <a:ahLst/>
            <a:cxnLst/>
            <a:rect l="l" t="t" r="r" b="b"/>
            <a:pathLst>
              <a:path w="257093" h="146846" extrusionOk="0">
                <a:moveTo>
                  <a:pt x="7146" y="1"/>
                </a:moveTo>
                <a:cubicBezTo>
                  <a:pt x="3177" y="1"/>
                  <a:pt x="1" y="3214"/>
                  <a:pt x="1" y="7146"/>
                </a:cubicBezTo>
                <a:lnTo>
                  <a:pt x="1" y="139700"/>
                </a:lnTo>
                <a:cubicBezTo>
                  <a:pt x="1" y="143632"/>
                  <a:pt x="3177" y="146845"/>
                  <a:pt x="7146" y="146845"/>
                </a:cubicBezTo>
                <a:lnTo>
                  <a:pt x="249947" y="146845"/>
                </a:lnTo>
                <a:cubicBezTo>
                  <a:pt x="253879" y="146845"/>
                  <a:pt x="257093" y="143632"/>
                  <a:pt x="257093" y="139700"/>
                </a:cubicBezTo>
                <a:lnTo>
                  <a:pt x="257093" y="7146"/>
                </a:lnTo>
                <a:cubicBezTo>
                  <a:pt x="257093" y="3214"/>
                  <a:pt x="253879" y="1"/>
                  <a:pt x="24994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2" name="Google Shape;902;p13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3" name="Google Shape;903;p13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4" name="Google Shape;904;p13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5" name="Google Shape;905;p13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6" name="Google Shape;906;p13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7" name="Google Shape;907;p13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8" name="Google Shape;908;p13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9" name="Google Shape;909;p13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0" name="Google Shape;910;p13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1" name="Google Shape;911;p13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2" name="Google Shape;912;p13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3" name="Google Shape;913;p13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4" name="Google Shape;914;p13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5" name="Google Shape;915;p13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6" name="Google Shape;916;p13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7" name="Google Shape;917;p13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8" name="Google Shape;918;p13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9" name="Google Shape;919;p13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0" name="Google Shape;920;p13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1" name="Google Shape;921;p13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2" name="Google Shape;922;p13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3" name="Google Shape;923;p13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4" name="Google Shape;924;p13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5" name="Google Shape;925;p13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6" name="Google Shape;926;p13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7" name="Google Shape;927;p13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8" name="Google Shape;928;p13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9" name="Google Shape;929;p13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0" name="Google Shape;930;p13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1" name="Google Shape;931;p13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2" name="Google Shape;932;p13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3" name="Google Shape;933;p13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4" name="Google Shape;934;p13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5" name="Google Shape;935;p13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6" name="Google Shape;936;p13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7" name="Google Shape;937;p13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8" name="Google Shape;938;p13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9" name="Google Shape;939;p13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0" name="Google Shape;940;p13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1" name="Google Shape;941;p13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2" name="Google Shape;942;p13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3" name="Google Shape;943;p13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4" name="Google Shape;944;p13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5" name="Google Shape;945;p13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6" name="Google Shape;946;p13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7" name="Google Shape;947;p13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8" name="Google Shape;948;p13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9" name="Google Shape;949;p13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50" name="Google Shape;950;p13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51" name="Google Shape;951;p13"/>
          <p:cNvSpPr/>
          <p:nvPr/>
        </p:nvSpPr>
        <p:spPr>
          <a:xfrm>
            <a:off x="305201" y="180913"/>
            <a:ext cx="1059620" cy="915619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52" name="Google Shape;952;p13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53" name="Google Shape;953;p13"/>
          <p:cNvSpPr txBox="1">
            <a:spLocks noGrp="1"/>
          </p:cNvSpPr>
          <p:nvPr>
            <p:ph type="title"/>
          </p:nvPr>
        </p:nvSpPr>
        <p:spPr>
          <a:xfrm>
            <a:off x="958333" y="584416"/>
            <a:ext cx="1027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954" name="Google Shape;954;p13">
            <a:hlinkClick r:id="rId2" action="ppaction://hlinksldjump"/>
          </p:cNvPr>
          <p:cNvSpPr txBox="1">
            <a:spLocks noGrp="1"/>
          </p:cNvSpPr>
          <p:nvPr>
            <p:ph type="subTitle" idx="1"/>
          </p:nvPr>
        </p:nvSpPr>
        <p:spPr>
          <a:xfrm>
            <a:off x="2395791" y="1639600"/>
            <a:ext cx="3638400" cy="5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55" name="Google Shape;955;p13"/>
          <p:cNvSpPr txBox="1">
            <a:spLocks noGrp="1"/>
          </p:cNvSpPr>
          <p:nvPr>
            <p:ph type="subTitle" idx="2"/>
          </p:nvPr>
        </p:nvSpPr>
        <p:spPr>
          <a:xfrm>
            <a:off x="2394712" y="2056420"/>
            <a:ext cx="3640000" cy="75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56" name="Google Shape;956;p13">
            <a:hlinkClick r:id="rId2" action="ppaction://hlinksldjump"/>
          </p:cNvPr>
          <p:cNvSpPr txBox="1">
            <a:spLocks noGrp="1"/>
          </p:cNvSpPr>
          <p:nvPr>
            <p:ph type="title" idx="3" hasCustomPrompt="1"/>
          </p:nvPr>
        </p:nvSpPr>
        <p:spPr>
          <a:xfrm>
            <a:off x="1577287" y="2059196"/>
            <a:ext cx="843600" cy="56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57" name="Google Shape;957;p13"/>
          <p:cNvSpPr txBox="1">
            <a:spLocks noGrp="1"/>
          </p:cNvSpPr>
          <p:nvPr>
            <p:ph type="subTitle" idx="4"/>
          </p:nvPr>
        </p:nvSpPr>
        <p:spPr>
          <a:xfrm>
            <a:off x="2399601" y="3230229"/>
            <a:ext cx="3649200" cy="52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58" name="Google Shape;958;p13"/>
          <p:cNvSpPr txBox="1">
            <a:spLocks noGrp="1"/>
          </p:cNvSpPr>
          <p:nvPr>
            <p:ph type="subTitle" idx="5"/>
          </p:nvPr>
        </p:nvSpPr>
        <p:spPr>
          <a:xfrm>
            <a:off x="2392816" y="3649817"/>
            <a:ext cx="364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59" name="Google Shape;959;p13"/>
          <p:cNvSpPr txBox="1">
            <a:spLocks noGrp="1"/>
          </p:cNvSpPr>
          <p:nvPr>
            <p:ph type="title" idx="6" hasCustomPrompt="1"/>
          </p:nvPr>
        </p:nvSpPr>
        <p:spPr>
          <a:xfrm>
            <a:off x="1578504" y="3675477"/>
            <a:ext cx="8412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60" name="Google Shape;960;p13"/>
          <p:cNvSpPr txBox="1">
            <a:spLocks noGrp="1"/>
          </p:cNvSpPr>
          <p:nvPr>
            <p:ph type="subTitle" idx="7"/>
          </p:nvPr>
        </p:nvSpPr>
        <p:spPr>
          <a:xfrm>
            <a:off x="2401775" y="4822861"/>
            <a:ext cx="3640000" cy="52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61" name="Google Shape;961;p13"/>
          <p:cNvSpPr txBox="1">
            <a:spLocks noGrp="1"/>
          </p:cNvSpPr>
          <p:nvPr>
            <p:ph type="subTitle" idx="8"/>
          </p:nvPr>
        </p:nvSpPr>
        <p:spPr>
          <a:xfrm>
            <a:off x="2392816" y="5243275"/>
            <a:ext cx="364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62" name="Google Shape;962;p13"/>
          <p:cNvSpPr txBox="1">
            <a:spLocks noGrp="1"/>
          </p:cNvSpPr>
          <p:nvPr>
            <p:ph type="title" idx="9" hasCustomPrompt="1"/>
          </p:nvPr>
        </p:nvSpPr>
        <p:spPr>
          <a:xfrm>
            <a:off x="1578504" y="5234893"/>
            <a:ext cx="8412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63" name="Google Shape;963;p13"/>
          <p:cNvSpPr txBox="1">
            <a:spLocks noGrp="1"/>
          </p:cNvSpPr>
          <p:nvPr>
            <p:ph type="subTitle" idx="13"/>
          </p:nvPr>
        </p:nvSpPr>
        <p:spPr>
          <a:xfrm>
            <a:off x="6958577" y="1642000"/>
            <a:ext cx="3656000" cy="52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64" name="Google Shape;964;p13"/>
          <p:cNvSpPr txBox="1">
            <a:spLocks noGrp="1"/>
          </p:cNvSpPr>
          <p:nvPr>
            <p:ph type="subTitle" idx="14"/>
          </p:nvPr>
        </p:nvSpPr>
        <p:spPr>
          <a:xfrm>
            <a:off x="6949579" y="2054220"/>
            <a:ext cx="365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65" name="Google Shape;965;p13"/>
          <p:cNvSpPr txBox="1">
            <a:spLocks noGrp="1"/>
          </p:cNvSpPr>
          <p:nvPr>
            <p:ph type="title" idx="15" hasCustomPrompt="1"/>
          </p:nvPr>
        </p:nvSpPr>
        <p:spPr>
          <a:xfrm>
            <a:off x="6161423" y="2060396"/>
            <a:ext cx="8412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66" name="Google Shape;966;p13"/>
          <p:cNvSpPr txBox="1">
            <a:spLocks noGrp="1"/>
          </p:cNvSpPr>
          <p:nvPr>
            <p:ph type="subTitle" idx="16"/>
          </p:nvPr>
        </p:nvSpPr>
        <p:spPr>
          <a:xfrm>
            <a:off x="6958577" y="3230229"/>
            <a:ext cx="3656000" cy="52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67" name="Google Shape;967;p13"/>
          <p:cNvSpPr txBox="1">
            <a:spLocks noGrp="1"/>
          </p:cNvSpPr>
          <p:nvPr>
            <p:ph type="subTitle" idx="17"/>
          </p:nvPr>
        </p:nvSpPr>
        <p:spPr>
          <a:xfrm>
            <a:off x="6949584" y="3649817"/>
            <a:ext cx="365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68" name="Google Shape;968;p13"/>
          <p:cNvSpPr txBox="1">
            <a:spLocks noGrp="1"/>
          </p:cNvSpPr>
          <p:nvPr>
            <p:ph type="title" idx="18" hasCustomPrompt="1"/>
          </p:nvPr>
        </p:nvSpPr>
        <p:spPr>
          <a:xfrm>
            <a:off x="6161423" y="3675477"/>
            <a:ext cx="8412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969" name="Google Shape;969;p13"/>
          <p:cNvSpPr txBox="1">
            <a:spLocks noGrp="1"/>
          </p:cNvSpPr>
          <p:nvPr>
            <p:ph type="subTitle" idx="19"/>
          </p:nvPr>
        </p:nvSpPr>
        <p:spPr>
          <a:xfrm>
            <a:off x="6958577" y="4822861"/>
            <a:ext cx="3656000" cy="52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2400" b="1">
                <a:solidFill>
                  <a:schemeClr val="accent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70" name="Google Shape;970;p13"/>
          <p:cNvSpPr txBox="1">
            <a:spLocks noGrp="1"/>
          </p:cNvSpPr>
          <p:nvPr>
            <p:ph type="subTitle" idx="20"/>
          </p:nvPr>
        </p:nvSpPr>
        <p:spPr>
          <a:xfrm>
            <a:off x="6949584" y="5243275"/>
            <a:ext cx="3656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971" name="Google Shape;971;p13"/>
          <p:cNvSpPr txBox="1">
            <a:spLocks noGrp="1"/>
          </p:cNvSpPr>
          <p:nvPr>
            <p:ph type="title" idx="21" hasCustomPrompt="1"/>
          </p:nvPr>
        </p:nvSpPr>
        <p:spPr>
          <a:xfrm>
            <a:off x="6161423" y="5234893"/>
            <a:ext cx="841200" cy="56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grpSp>
        <p:nvGrpSpPr>
          <p:cNvPr id="972" name="Google Shape;972;p13"/>
          <p:cNvGrpSpPr/>
          <p:nvPr/>
        </p:nvGrpSpPr>
        <p:grpSpPr>
          <a:xfrm>
            <a:off x="1417667" y="1108234"/>
            <a:ext cx="592367" cy="531367"/>
            <a:chOff x="2495125" y="2142250"/>
            <a:chExt cx="444275" cy="398525"/>
          </a:xfrm>
        </p:grpSpPr>
        <p:sp>
          <p:nvSpPr>
            <p:cNvPr id="973" name="Google Shape;973;p13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4" name="Google Shape;974;p13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75" name="Google Shape;975;p13"/>
          <p:cNvGrpSpPr/>
          <p:nvPr/>
        </p:nvGrpSpPr>
        <p:grpSpPr>
          <a:xfrm>
            <a:off x="10419001" y="5951667"/>
            <a:ext cx="388500" cy="375167"/>
            <a:chOff x="3243875" y="2372825"/>
            <a:chExt cx="291375" cy="281375"/>
          </a:xfrm>
        </p:grpSpPr>
        <p:sp>
          <p:nvSpPr>
            <p:cNvPr id="976" name="Google Shape;976;p13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7" name="Google Shape;977;p13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8" name="Google Shape;978;p13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9" name="Google Shape;979;p13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0" name="Google Shape;980;p13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1" name="Google Shape;981;p13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2" name="Google Shape;982;p13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3" name="Google Shape;983;p13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4" name="Google Shape;984;p13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5" name="Google Shape;985;p13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986" name="Google Shape;986;p13"/>
          <p:cNvGrpSpPr/>
          <p:nvPr/>
        </p:nvGrpSpPr>
        <p:grpSpPr>
          <a:xfrm>
            <a:off x="10071401" y="934467"/>
            <a:ext cx="222233" cy="224767"/>
            <a:chOff x="4954425" y="2036375"/>
            <a:chExt cx="166675" cy="168575"/>
          </a:xfrm>
        </p:grpSpPr>
        <p:sp>
          <p:nvSpPr>
            <p:cNvPr id="987" name="Google Shape;987;p13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8" name="Google Shape;988;p13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89" name="Google Shape;989;p13"/>
          <p:cNvSpPr/>
          <p:nvPr/>
        </p:nvSpPr>
        <p:spPr>
          <a:xfrm>
            <a:off x="2503401" y="718733"/>
            <a:ext cx="158833" cy="10826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90" name="Google Shape;990;p13"/>
          <p:cNvSpPr/>
          <p:nvPr/>
        </p:nvSpPr>
        <p:spPr>
          <a:xfrm>
            <a:off x="10958000" y="5420001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58412278"/>
      </p:ext>
    </p:extLst>
  </p:cSld>
  <p:clrMapOvr>
    <a:masterClrMapping/>
  </p:clrMapOvr>
  <p:hf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1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6" name="Google Shape;1186;p16"/>
          <p:cNvGrpSpPr/>
          <p:nvPr/>
        </p:nvGrpSpPr>
        <p:grpSpPr>
          <a:xfrm>
            <a:off x="527859" y="292693"/>
            <a:ext cx="11358487" cy="6384375"/>
            <a:chOff x="395894" y="219519"/>
            <a:chExt cx="8518865" cy="4788281"/>
          </a:xfrm>
        </p:grpSpPr>
        <p:sp>
          <p:nvSpPr>
            <p:cNvPr id="1187" name="Google Shape;1187;p16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188" name="Google Shape;1188;p16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189" name="Google Shape;1189;p16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90" name="Google Shape;1190;p16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191" name="Google Shape;1191;p16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192" name="Google Shape;1192;p16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193" name="Google Shape;1193;p16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94" name="Google Shape;1194;p16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195" name="Google Shape;1195;p16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196" name="Google Shape;1196;p16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197" name="Google Shape;1197;p16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198" name="Google Shape;1198;p16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199" name="Google Shape;1199;p16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00" name="Google Shape;1200;p16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201" name="Google Shape;1201;p16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202" name="Google Shape;1202;p16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03" name="Google Shape;1203;p16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204" name="Google Shape;1204;p16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205" name="Google Shape;1205;p16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06" name="Google Shape;1206;p16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207" name="Google Shape;1207;p16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8" name="Google Shape;1208;p16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09" name="Google Shape;1209;p16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0" name="Google Shape;1210;p16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1" name="Google Shape;1211;p16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2" name="Google Shape;1212;p16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3" name="Google Shape;1213;p16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4" name="Google Shape;1214;p16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5" name="Google Shape;1215;p16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6" name="Google Shape;1216;p16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7" name="Google Shape;1217;p16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8" name="Google Shape;1218;p16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9" name="Google Shape;1219;p16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0" name="Google Shape;1220;p16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1" name="Google Shape;1221;p16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2" name="Google Shape;1222;p16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3" name="Google Shape;1223;p16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4" name="Google Shape;1224;p16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5" name="Google Shape;1225;p16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6" name="Google Shape;1226;p16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7" name="Google Shape;1227;p16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8" name="Google Shape;1228;p16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9" name="Google Shape;1229;p16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0" name="Google Shape;1230;p16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1" name="Google Shape;1231;p16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2" name="Google Shape;1232;p16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3" name="Google Shape;1233;p16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4" name="Google Shape;1234;p16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5" name="Google Shape;1235;p16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6" name="Google Shape;1236;p16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7" name="Google Shape;1237;p16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8" name="Google Shape;1238;p16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9" name="Google Shape;1239;p16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0" name="Google Shape;1240;p16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1" name="Google Shape;1241;p16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2" name="Google Shape;1242;p16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3" name="Google Shape;1243;p16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4" name="Google Shape;1244;p16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5" name="Google Shape;1245;p16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6" name="Google Shape;1246;p16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7" name="Google Shape;1247;p16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8" name="Google Shape;1248;p16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9" name="Google Shape;1249;p16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0" name="Google Shape;1250;p16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1" name="Google Shape;1251;p16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2" name="Google Shape;1252;p16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3" name="Google Shape;1253;p16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4" name="Google Shape;1254;p16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5" name="Google Shape;1255;p16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6" name="Google Shape;1256;p16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7" name="Google Shape;1257;p16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8" name="Google Shape;1258;p16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259" name="Google Shape;1259;p16"/>
          <p:cNvGrpSpPr/>
          <p:nvPr/>
        </p:nvGrpSpPr>
        <p:grpSpPr>
          <a:xfrm>
            <a:off x="968285" y="6000567"/>
            <a:ext cx="388500" cy="375167"/>
            <a:chOff x="3243875" y="2372825"/>
            <a:chExt cx="291375" cy="281375"/>
          </a:xfrm>
        </p:grpSpPr>
        <p:sp>
          <p:nvSpPr>
            <p:cNvPr id="1260" name="Google Shape;1260;p16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1" name="Google Shape;1261;p16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2" name="Google Shape;1262;p16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3" name="Google Shape;1263;p16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4" name="Google Shape;1264;p16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5" name="Google Shape;1265;p16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6" name="Google Shape;1266;p16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7" name="Google Shape;1267;p16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8" name="Google Shape;1268;p16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9" name="Google Shape;1269;p16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70" name="Google Shape;1270;p16"/>
          <p:cNvSpPr/>
          <p:nvPr/>
        </p:nvSpPr>
        <p:spPr>
          <a:xfrm>
            <a:off x="9780800" y="677434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271" name="Google Shape;1271;p16"/>
          <p:cNvGrpSpPr/>
          <p:nvPr/>
        </p:nvGrpSpPr>
        <p:grpSpPr>
          <a:xfrm>
            <a:off x="2019934" y="606334"/>
            <a:ext cx="222233" cy="224767"/>
            <a:chOff x="4954425" y="2036375"/>
            <a:chExt cx="166675" cy="168575"/>
          </a:xfrm>
        </p:grpSpPr>
        <p:sp>
          <p:nvSpPr>
            <p:cNvPr id="1272" name="Google Shape;1272;p16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3" name="Google Shape;1273;p16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74" name="Google Shape;1274;p16"/>
          <p:cNvSpPr/>
          <p:nvPr/>
        </p:nvSpPr>
        <p:spPr>
          <a:xfrm>
            <a:off x="1903933" y="6375718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110776545"/>
      </p:ext>
    </p:extLst>
  </p:cSld>
  <p:clrMapOvr>
    <a:masterClrMapping/>
  </p:clrMapOvr>
  <p:hf sldNum="0"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1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" name="Google Shape;1372;p18"/>
          <p:cNvGrpSpPr/>
          <p:nvPr/>
        </p:nvGrpSpPr>
        <p:grpSpPr>
          <a:xfrm>
            <a:off x="527859" y="292693"/>
            <a:ext cx="11358487" cy="6384375"/>
            <a:chOff x="395894" y="219519"/>
            <a:chExt cx="8518865" cy="4788281"/>
          </a:xfrm>
        </p:grpSpPr>
        <p:sp>
          <p:nvSpPr>
            <p:cNvPr id="1373" name="Google Shape;1373;p18"/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374" name="Google Shape;1374;p18"/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1375" name="Google Shape;1375;p1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376" name="Google Shape;1376;p1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377" name="Google Shape;1377;p18"/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378" name="Google Shape;1378;p18"/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1379" name="Google Shape;1379;p18"/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380" name="Google Shape;1380;p18"/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381" name="Google Shape;1381;p18"/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1382" name="Google Shape;1382;p18"/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383" name="Google Shape;1383;p18"/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384" name="Google Shape;1384;p18"/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1385" name="Google Shape;1385;p18"/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386" name="Google Shape;1386;p18"/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387" name="Google Shape;1387;p18"/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1388" name="Google Shape;1388;p1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389" name="Google Shape;1389;p1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1390" name="Google Shape;1390;p18"/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391" name="Google Shape;1391;p18"/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392" name="Google Shape;1392;p18"/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393" name="Google Shape;1393;p18"/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4" name="Google Shape;1394;p18"/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95" name="Google Shape;1395;p18"/>
          <p:cNvSpPr/>
          <p:nvPr/>
        </p:nvSpPr>
        <p:spPr>
          <a:xfrm>
            <a:off x="728423" y="12559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6" name="Google Shape;1396;p18"/>
          <p:cNvSpPr/>
          <p:nvPr/>
        </p:nvSpPr>
        <p:spPr>
          <a:xfrm>
            <a:off x="374701" y="1288786"/>
            <a:ext cx="432703" cy="110213"/>
          </a:xfrm>
          <a:custGeom>
            <a:avLst/>
            <a:gdLst/>
            <a:ahLst/>
            <a:cxnLst/>
            <a:rect l="l" t="t" r="r" b="b"/>
            <a:pathLst>
              <a:path w="10360" h="2535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7" name="Google Shape;1397;p18"/>
          <p:cNvSpPr/>
          <p:nvPr/>
        </p:nvSpPr>
        <p:spPr>
          <a:xfrm>
            <a:off x="406276" y="13989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8" name="Google Shape;1398;p18"/>
          <p:cNvSpPr/>
          <p:nvPr/>
        </p:nvSpPr>
        <p:spPr>
          <a:xfrm>
            <a:off x="807362" y="13430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9" name="Google Shape;1399;p18"/>
          <p:cNvSpPr/>
          <p:nvPr/>
        </p:nvSpPr>
        <p:spPr>
          <a:xfrm>
            <a:off x="728423" y="1730987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3"/>
                  <a:pt x="1286" y="4083"/>
                </a:cubicBezTo>
                <a:cubicBezTo>
                  <a:pt x="1966" y="4083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0" name="Google Shape;1400;p18"/>
          <p:cNvSpPr/>
          <p:nvPr/>
        </p:nvSpPr>
        <p:spPr>
          <a:xfrm>
            <a:off x="374701" y="1765507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8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28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1" name="Google Shape;1401;p18"/>
          <p:cNvSpPr/>
          <p:nvPr/>
        </p:nvSpPr>
        <p:spPr>
          <a:xfrm>
            <a:off x="406276" y="18739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2" name="Google Shape;1402;p18"/>
          <p:cNvSpPr/>
          <p:nvPr/>
        </p:nvSpPr>
        <p:spPr>
          <a:xfrm>
            <a:off x="807362" y="181972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3" name="Google Shape;1403;p18"/>
          <p:cNvSpPr/>
          <p:nvPr/>
        </p:nvSpPr>
        <p:spPr>
          <a:xfrm>
            <a:off x="376289" y="1780289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lnTo>
                  <a:pt x="10057" y="0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3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78" y="2118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4" name="Google Shape;1404;p18"/>
          <p:cNvSpPr/>
          <p:nvPr/>
        </p:nvSpPr>
        <p:spPr>
          <a:xfrm>
            <a:off x="728423" y="2207665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04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04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5" name="Google Shape;1405;p18"/>
          <p:cNvSpPr/>
          <p:nvPr/>
        </p:nvSpPr>
        <p:spPr>
          <a:xfrm>
            <a:off x="374701" y="2240534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6" name="Google Shape;1406;p18"/>
          <p:cNvSpPr/>
          <p:nvPr/>
        </p:nvSpPr>
        <p:spPr>
          <a:xfrm>
            <a:off x="406276" y="2349008"/>
            <a:ext cx="42685" cy="1696"/>
          </a:xfrm>
          <a:custGeom>
            <a:avLst/>
            <a:gdLst/>
            <a:ahLst/>
            <a:cxnLst/>
            <a:rect l="l" t="t" r="r" b="b"/>
            <a:pathLst>
              <a:path w="1022" h="39" extrusionOk="0">
                <a:moveTo>
                  <a:pt x="1021" y="39"/>
                </a:moveTo>
                <a:lnTo>
                  <a:pt x="38" y="39"/>
                </a:lnTo>
                <a:cubicBezTo>
                  <a:pt x="38" y="39"/>
                  <a:pt x="38" y="39"/>
                  <a:pt x="38" y="39"/>
                </a:cubicBezTo>
                <a:cubicBezTo>
                  <a:pt x="38" y="39"/>
                  <a:pt x="38" y="39"/>
                  <a:pt x="38" y="39"/>
                </a:cubicBezTo>
                <a:lnTo>
                  <a:pt x="1021" y="39"/>
                </a:lnTo>
                <a:lnTo>
                  <a:pt x="102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lnTo>
                  <a:pt x="1" y="39"/>
                </a:lnTo>
                <a:lnTo>
                  <a:pt x="1" y="39"/>
                </a:lnTo>
                <a:close/>
                <a:moveTo>
                  <a:pt x="1" y="39"/>
                </a:moveTo>
                <a:cubicBezTo>
                  <a:pt x="1" y="39"/>
                  <a:pt x="1" y="39"/>
                  <a:pt x="1" y="1"/>
                </a:cubicBezTo>
                <a:cubicBezTo>
                  <a:pt x="1" y="39"/>
                  <a:pt x="1" y="39"/>
                  <a:pt x="1" y="39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7" name="Google Shape;1407;p18"/>
          <p:cNvSpPr/>
          <p:nvPr/>
        </p:nvSpPr>
        <p:spPr>
          <a:xfrm>
            <a:off x="807362" y="22947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8" name="Google Shape;1408;p18"/>
          <p:cNvSpPr/>
          <p:nvPr/>
        </p:nvSpPr>
        <p:spPr>
          <a:xfrm>
            <a:off x="376289" y="2255317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03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38"/>
                  <a:pt x="0" y="1249"/>
                </a:cubicBezTo>
                <a:lnTo>
                  <a:pt x="0" y="1249"/>
                </a:lnTo>
                <a:cubicBezTo>
                  <a:pt x="76" y="1740"/>
                  <a:pt x="340" y="2156"/>
                  <a:pt x="719" y="2156"/>
                </a:cubicBezTo>
                <a:cubicBezTo>
                  <a:pt x="719" y="2194"/>
                  <a:pt x="719" y="2194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08"/>
                </a:cubicBez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9" name="Google Shape;1409;p18"/>
          <p:cNvSpPr/>
          <p:nvPr/>
        </p:nvSpPr>
        <p:spPr>
          <a:xfrm>
            <a:off x="728423" y="2682691"/>
            <a:ext cx="105837" cy="177603"/>
          </a:xfrm>
          <a:custGeom>
            <a:avLst/>
            <a:gdLst/>
            <a:ahLst/>
            <a:cxnLst/>
            <a:rect l="l" t="t" r="r" b="b"/>
            <a:pathLst>
              <a:path w="2534" h="4085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77"/>
                  <a:pt x="567" y="4084"/>
                  <a:pt x="1286" y="4084"/>
                </a:cubicBezTo>
                <a:cubicBezTo>
                  <a:pt x="1966" y="4084"/>
                  <a:pt x="2533" y="3177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0" name="Google Shape;1410;p18"/>
          <p:cNvSpPr/>
          <p:nvPr/>
        </p:nvSpPr>
        <p:spPr>
          <a:xfrm>
            <a:off x="374701" y="2717213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1" name="Google Shape;1411;p18"/>
          <p:cNvSpPr/>
          <p:nvPr/>
        </p:nvSpPr>
        <p:spPr>
          <a:xfrm>
            <a:off x="406276" y="2825730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2" name="Google Shape;1412;p18"/>
          <p:cNvSpPr/>
          <p:nvPr/>
        </p:nvSpPr>
        <p:spPr>
          <a:xfrm>
            <a:off x="807362" y="2769819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3" name="Google Shape;1413;p18"/>
          <p:cNvSpPr/>
          <p:nvPr/>
        </p:nvSpPr>
        <p:spPr>
          <a:xfrm>
            <a:off x="376289" y="2732037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76"/>
                  <a:pt x="10095" y="189"/>
                  <a:pt x="10095" y="303"/>
                </a:cubicBezTo>
                <a:cubicBezTo>
                  <a:pt x="10095" y="983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10"/>
                </a:cubicBezTo>
                <a:lnTo>
                  <a:pt x="0" y="1210"/>
                </a:lnTo>
                <a:cubicBezTo>
                  <a:pt x="76" y="1739"/>
                  <a:pt x="340" y="2117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lnTo>
                  <a:pt x="10322" y="870"/>
                </a:ln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4" name="Google Shape;1414;p18"/>
          <p:cNvSpPr/>
          <p:nvPr/>
        </p:nvSpPr>
        <p:spPr>
          <a:xfrm>
            <a:off x="728423" y="3159413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04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04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5" name="Google Shape;1415;p18"/>
          <p:cNvSpPr/>
          <p:nvPr/>
        </p:nvSpPr>
        <p:spPr>
          <a:xfrm>
            <a:off x="374701" y="3192282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66"/>
                  <a:pt x="341" y="2495"/>
                  <a:pt x="794" y="2495"/>
                </a:cubicBezTo>
                <a:lnTo>
                  <a:pt x="9566" y="2495"/>
                </a:lnTo>
                <a:cubicBezTo>
                  <a:pt x="10019" y="2495"/>
                  <a:pt x="10360" y="1966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6" name="Google Shape;1416;p18"/>
          <p:cNvSpPr/>
          <p:nvPr/>
        </p:nvSpPr>
        <p:spPr>
          <a:xfrm>
            <a:off x="406276" y="330075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7" name="Google Shape;1417;p18"/>
          <p:cNvSpPr/>
          <p:nvPr/>
        </p:nvSpPr>
        <p:spPr>
          <a:xfrm>
            <a:off x="807362" y="3246497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8" name="Google Shape;1418;p18"/>
          <p:cNvSpPr/>
          <p:nvPr/>
        </p:nvSpPr>
        <p:spPr>
          <a:xfrm>
            <a:off x="376289" y="3207063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4"/>
                  <a:pt x="10095" y="189"/>
                  <a:pt x="10095" y="303"/>
                </a:cubicBezTo>
                <a:cubicBezTo>
                  <a:pt x="10095" y="1021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626"/>
                  <a:pt x="10322" y="908"/>
                </a:cubicBezTo>
                <a:cubicBezTo>
                  <a:pt x="10322" y="530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9" name="Google Shape;1419;p18"/>
          <p:cNvSpPr/>
          <p:nvPr/>
        </p:nvSpPr>
        <p:spPr>
          <a:xfrm>
            <a:off x="728423" y="3634439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38"/>
                  <a:pt x="567" y="4046"/>
                  <a:pt x="1286" y="4046"/>
                </a:cubicBezTo>
                <a:cubicBezTo>
                  <a:pt x="1966" y="4046"/>
                  <a:pt x="2533" y="3138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0" name="Google Shape;1420;p18"/>
          <p:cNvSpPr/>
          <p:nvPr/>
        </p:nvSpPr>
        <p:spPr>
          <a:xfrm>
            <a:off x="374701" y="3668959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30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30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1" name="Google Shape;1421;p18"/>
          <p:cNvSpPr/>
          <p:nvPr/>
        </p:nvSpPr>
        <p:spPr>
          <a:xfrm>
            <a:off x="406276" y="3777434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2" name="Google Shape;1422;p18"/>
          <p:cNvSpPr/>
          <p:nvPr/>
        </p:nvSpPr>
        <p:spPr>
          <a:xfrm>
            <a:off x="807362" y="3721565"/>
            <a:ext cx="41" cy="1696"/>
          </a:xfrm>
          <a:custGeom>
            <a:avLst/>
            <a:gdLst/>
            <a:ahLst/>
            <a:cxnLst/>
            <a:rect l="l" t="t" r="r" b="b"/>
            <a:pathLst>
              <a:path w="1" h="39" extrusionOk="0">
                <a:moveTo>
                  <a:pt x="1" y="38"/>
                </a:moveTo>
                <a:lnTo>
                  <a:pt x="1" y="38"/>
                </a:lnTo>
                <a:lnTo>
                  <a:pt x="1" y="38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3" name="Google Shape;1423;p18"/>
          <p:cNvSpPr/>
          <p:nvPr/>
        </p:nvSpPr>
        <p:spPr>
          <a:xfrm>
            <a:off x="376289" y="3682090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1"/>
                </a:moveTo>
                <a:cubicBezTo>
                  <a:pt x="10095" y="114"/>
                  <a:pt x="10095" y="228"/>
                  <a:pt x="10095" y="341"/>
                </a:cubicBezTo>
                <a:cubicBezTo>
                  <a:pt x="10095" y="1022"/>
                  <a:pt x="9755" y="1589"/>
                  <a:pt x="9301" y="1589"/>
                </a:cubicBezTo>
                <a:lnTo>
                  <a:pt x="530" y="1589"/>
                </a:lnTo>
                <a:cubicBezTo>
                  <a:pt x="303" y="1589"/>
                  <a:pt x="114" y="1475"/>
                  <a:pt x="0" y="1248"/>
                </a:cubicBezTo>
                <a:lnTo>
                  <a:pt x="0" y="1248"/>
                </a:lnTo>
                <a:cubicBezTo>
                  <a:pt x="76" y="1778"/>
                  <a:pt x="340" y="2156"/>
                  <a:pt x="719" y="2194"/>
                </a:cubicBezTo>
                <a:lnTo>
                  <a:pt x="9528" y="2194"/>
                </a:lnTo>
                <a:cubicBezTo>
                  <a:pt x="9981" y="2194"/>
                  <a:pt x="10322" y="1627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8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4" name="Google Shape;1424;p18"/>
          <p:cNvSpPr/>
          <p:nvPr/>
        </p:nvSpPr>
        <p:spPr>
          <a:xfrm>
            <a:off x="728423" y="4111118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04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04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5" name="Google Shape;1425;p18"/>
          <p:cNvSpPr/>
          <p:nvPr/>
        </p:nvSpPr>
        <p:spPr>
          <a:xfrm>
            <a:off x="374701" y="4143986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68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6" name="Google Shape;1426;p18"/>
          <p:cNvSpPr/>
          <p:nvPr/>
        </p:nvSpPr>
        <p:spPr>
          <a:xfrm>
            <a:off x="406276" y="4252503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7" name="Google Shape;1427;p18"/>
          <p:cNvSpPr/>
          <p:nvPr/>
        </p:nvSpPr>
        <p:spPr>
          <a:xfrm>
            <a:off x="807362" y="4198245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8" name="Google Shape;1428;p18"/>
          <p:cNvSpPr/>
          <p:nvPr/>
        </p:nvSpPr>
        <p:spPr>
          <a:xfrm>
            <a:off x="376289" y="4158811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0"/>
                </a:moveTo>
                <a:cubicBezTo>
                  <a:pt x="10095" y="113"/>
                  <a:pt x="10095" y="189"/>
                  <a:pt x="10095" y="302"/>
                </a:cubicBezTo>
                <a:cubicBezTo>
                  <a:pt x="10095" y="1021"/>
                  <a:pt x="9755" y="1550"/>
                  <a:pt x="9301" y="1550"/>
                </a:cubicBezTo>
                <a:lnTo>
                  <a:pt x="530" y="1550"/>
                </a:lnTo>
                <a:cubicBezTo>
                  <a:pt x="303" y="1550"/>
                  <a:pt x="114" y="1437"/>
                  <a:pt x="0" y="1248"/>
                </a:cubicBezTo>
                <a:lnTo>
                  <a:pt x="0" y="1248"/>
                </a:lnTo>
                <a:cubicBezTo>
                  <a:pt x="76" y="1739"/>
                  <a:pt x="340" y="2155"/>
                  <a:pt x="719" y="2155"/>
                </a:cubicBezTo>
                <a:lnTo>
                  <a:pt x="9528" y="2155"/>
                </a:lnTo>
                <a:cubicBezTo>
                  <a:pt x="9981" y="2155"/>
                  <a:pt x="10322" y="1588"/>
                  <a:pt x="10322" y="907"/>
                </a:cubicBezTo>
                <a:cubicBezTo>
                  <a:pt x="10322" y="529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9" name="Google Shape;1429;p18"/>
          <p:cNvSpPr/>
          <p:nvPr/>
        </p:nvSpPr>
        <p:spPr>
          <a:xfrm>
            <a:off x="728423" y="4586187"/>
            <a:ext cx="105837" cy="175907"/>
          </a:xfrm>
          <a:custGeom>
            <a:avLst/>
            <a:gdLst/>
            <a:ahLst/>
            <a:cxnLst/>
            <a:rect l="l" t="t" r="r" b="b"/>
            <a:pathLst>
              <a:path w="2534" h="4046" extrusionOk="0">
                <a:moveTo>
                  <a:pt x="1286" y="0"/>
                </a:moveTo>
                <a:cubicBezTo>
                  <a:pt x="567" y="0"/>
                  <a:pt x="0" y="907"/>
                  <a:pt x="0" y="2042"/>
                </a:cubicBezTo>
                <a:cubicBezTo>
                  <a:pt x="0" y="3138"/>
                  <a:pt x="567" y="4045"/>
                  <a:pt x="1286" y="4045"/>
                </a:cubicBezTo>
                <a:cubicBezTo>
                  <a:pt x="1966" y="4045"/>
                  <a:pt x="2533" y="3138"/>
                  <a:pt x="2533" y="2042"/>
                </a:cubicBezTo>
                <a:cubicBezTo>
                  <a:pt x="2533" y="907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0" name="Google Shape;1430;p18"/>
          <p:cNvSpPr/>
          <p:nvPr/>
        </p:nvSpPr>
        <p:spPr>
          <a:xfrm>
            <a:off x="374701" y="4620665"/>
            <a:ext cx="432703" cy="108561"/>
          </a:xfrm>
          <a:custGeom>
            <a:avLst/>
            <a:gdLst/>
            <a:ahLst/>
            <a:cxnLst/>
            <a:rect l="l" t="t" r="r" b="b"/>
            <a:pathLst>
              <a:path w="10360" h="2497" extrusionOk="0">
                <a:moveTo>
                  <a:pt x="794" y="1"/>
                </a:moveTo>
                <a:cubicBezTo>
                  <a:pt x="341" y="1"/>
                  <a:pt x="0" y="530"/>
                  <a:pt x="0" y="1249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9"/>
                </a:cubicBezTo>
                <a:cubicBezTo>
                  <a:pt x="10360" y="530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1" name="Google Shape;1431;p18"/>
          <p:cNvSpPr/>
          <p:nvPr/>
        </p:nvSpPr>
        <p:spPr>
          <a:xfrm>
            <a:off x="406276" y="4729182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0"/>
                </a:moveTo>
                <a:lnTo>
                  <a:pt x="38" y="0"/>
                </a:lnTo>
                <a:lnTo>
                  <a:pt x="38" y="0"/>
                </a:lnTo>
                <a:lnTo>
                  <a:pt x="38" y="0"/>
                </a:lnTo>
                <a:lnTo>
                  <a:pt x="1021" y="0"/>
                </a:lnTo>
                <a:lnTo>
                  <a:pt x="102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2" name="Google Shape;1432;p18"/>
          <p:cNvSpPr/>
          <p:nvPr/>
        </p:nvSpPr>
        <p:spPr>
          <a:xfrm>
            <a:off x="807362" y="4673271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3" name="Google Shape;1433;p18"/>
          <p:cNvSpPr/>
          <p:nvPr/>
        </p:nvSpPr>
        <p:spPr>
          <a:xfrm>
            <a:off x="376289" y="4633838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lnTo>
                  <a:pt x="10057" y="0"/>
                </a:ln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6"/>
                </a:cubicBezTo>
                <a:lnTo>
                  <a:pt x="10322" y="908"/>
                </a:lnTo>
                <a:cubicBezTo>
                  <a:pt x="10322" y="568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4" name="Google Shape;1434;p18"/>
          <p:cNvSpPr/>
          <p:nvPr/>
        </p:nvSpPr>
        <p:spPr>
          <a:xfrm>
            <a:off x="728423" y="5061213"/>
            <a:ext cx="105837" cy="177559"/>
          </a:xfrm>
          <a:custGeom>
            <a:avLst/>
            <a:gdLst/>
            <a:ahLst/>
            <a:cxnLst/>
            <a:rect l="l" t="t" r="r" b="b"/>
            <a:pathLst>
              <a:path w="2534" h="4084" extrusionOk="0">
                <a:moveTo>
                  <a:pt x="1286" y="0"/>
                </a:moveTo>
                <a:cubicBezTo>
                  <a:pt x="567" y="0"/>
                  <a:pt x="0" y="908"/>
                  <a:pt x="0" y="2042"/>
                </a:cubicBezTo>
                <a:cubicBezTo>
                  <a:pt x="0" y="3176"/>
                  <a:pt x="567" y="4084"/>
                  <a:pt x="1286" y="4084"/>
                </a:cubicBezTo>
                <a:cubicBezTo>
                  <a:pt x="1966" y="4084"/>
                  <a:pt x="2533" y="3176"/>
                  <a:pt x="2533" y="2042"/>
                </a:cubicBezTo>
                <a:cubicBezTo>
                  <a:pt x="2533" y="908"/>
                  <a:pt x="1966" y="0"/>
                  <a:pt x="1286" y="0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5" name="Google Shape;1435;p18"/>
          <p:cNvSpPr/>
          <p:nvPr/>
        </p:nvSpPr>
        <p:spPr>
          <a:xfrm>
            <a:off x="374701" y="5095734"/>
            <a:ext cx="432703" cy="108517"/>
          </a:xfrm>
          <a:custGeom>
            <a:avLst/>
            <a:gdLst/>
            <a:ahLst/>
            <a:cxnLst/>
            <a:rect l="l" t="t" r="r" b="b"/>
            <a:pathLst>
              <a:path w="10360" h="2496" extrusionOk="0">
                <a:moveTo>
                  <a:pt x="794" y="0"/>
                </a:moveTo>
                <a:cubicBezTo>
                  <a:pt x="341" y="0"/>
                  <a:pt x="0" y="567"/>
                  <a:pt x="0" y="1248"/>
                </a:cubicBezTo>
                <a:cubicBezTo>
                  <a:pt x="0" y="1929"/>
                  <a:pt x="341" y="2496"/>
                  <a:pt x="794" y="2496"/>
                </a:cubicBezTo>
                <a:lnTo>
                  <a:pt x="9566" y="2496"/>
                </a:lnTo>
                <a:cubicBezTo>
                  <a:pt x="10019" y="2496"/>
                  <a:pt x="10360" y="1929"/>
                  <a:pt x="10360" y="1248"/>
                </a:cubicBezTo>
                <a:cubicBezTo>
                  <a:pt x="10360" y="567"/>
                  <a:pt x="10019" y="0"/>
                  <a:pt x="956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6" name="Google Shape;1436;p18"/>
          <p:cNvSpPr/>
          <p:nvPr/>
        </p:nvSpPr>
        <p:spPr>
          <a:xfrm>
            <a:off x="406276" y="5204207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7" name="Google Shape;1437;p18"/>
          <p:cNvSpPr/>
          <p:nvPr/>
        </p:nvSpPr>
        <p:spPr>
          <a:xfrm>
            <a:off x="807362" y="5149993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8" name="Google Shape;1438;p18"/>
          <p:cNvSpPr/>
          <p:nvPr/>
        </p:nvSpPr>
        <p:spPr>
          <a:xfrm>
            <a:off x="376289" y="5110515"/>
            <a:ext cx="431116" cy="93736"/>
          </a:xfrm>
          <a:custGeom>
            <a:avLst/>
            <a:gdLst/>
            <a:ahLst/>
            <a:cxnLst/>
            <a:rect l="l" t="t" r="r" b="b"/>
            <a:pathLst>
              <a:path w="10322" h="2156" extrusionOk="0">
                <a:moveTo>
                  <a:pt x="10057" y="1"/>
                </a:moveTo>
                <a:lnTo>
                  <a:pt x="10057" y="1"/>
                </a:lnTo>
                <a:cubicBezTo>
                  <a:pt x="10095" y="76"/>
                  <a:pt x="10095" y="190"/>
                  <a:pt x="10095" y="303"/>
                </a:cubicBezTo>
                <a:cubicBezTo>
                  <a:pt x="10095" y="984"/>
                  <a:pt x="9755" y="1551"/>
                  <a:pt x="9301" y="1551"/>
                </a:cubicBezTo>
                <a:lnTo>
                  <a:pt x="530" y="1551"/>
                </a:lnTo>
                <a:cubicBezTo>
                  <a:pt x="303" y="1551"/>
                  <a:pt x="114" y="1437"/>
                  <a:pt x="0" y="1210"/>
                </a:cubicBezTo>
                <a:lnTo>
                  <a:pt x="0" y="1210"/>
                </a:lnTo>
                <a:cubicBezTo>
                  <a:pt x="76" y="1740"/>
                  <a:pt x="340" y="2118"/>
                  <a:pt x="719" y="2156"/>
                </a:cubicBezTo>
                <a:lnTo>
                  <a:pt x="9528" y="2156"/>
                </a:lnTo>
                <a:cubicBezTo>
                  <a:pt x="9981" y="2156"/>
                  <a:pt x="10322" y="1589"/>
                  <a:pt x="10322" y="908"/>
                </a:cubicBezTo>
                <a:cubicBezTo>
                  <a:pt x="10322" y="530"/>
                  <a:pt x="10208" y="227"/>
                  <a:pt x="10057" y="1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9" name="Google Shape;1439;p18"/>
          <p:cNvSpPr/>
          <p:nvPr/>
        </p:nvSpPr>
        <p:spPr>
          <a:xfrm>
            <a:off x="728423" y="5537891"/>
            <a:ext cx="105837" cy="175951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0" name="Google Shape;1440;p18"/>
          <p:cNvSpPr/>
          <p:nvPr/>
        </p:nvSpPr>
        <p:spPr>
          <a:xfrm>
            <a:off x="374701" y="5570760"/>
            <a:ext cx="432703" cy="110169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1" name="Google Shape;1441;p18"/>
          <p:cNvSpPr/>
          <p:nvPr/>
        </p:nvSpPr>
        <p:spPr>
          <a:xfrm>
            <a:off x="406276" y="5680886"/>
            <a:ext cx="42685" cy="44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2" name="Google Shape;1442;p18"/>
          <p:cNvSpPr/>
          <p:nvPr/>
        </p:nvSpPr>
        <p:spPr>
          <a:xfrm>
            <a:off x="807362" y="5625018"/>
            <a:ext cx="41" cy="44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3" name="Google Shape;1443;p18"/>
          <p:cNvSpPr/>
          <p:nvPr/>
        </p:nvSpPr>
        <p:spPr>
          <a:xfrm>
            <a:off x="376289" y="5585584"/>
            <a:ext cx="431116" cy="95344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4" name="Google Shape;1444;p18"/>
          <p:cNvSpPr/>
          <p:nvPr/>
        </p:nvSpPr>
        <p:spPr>
          <a:xfrm>
            <a:off x="376289" y="1303611"/>
            <a:ext cx="431116" cy="95388"/>
          </a:xfrm>
          <a:custGeom>
            <a:avLst/>
            <a:gdLst/>
            <a:ahLst/>
            <a:cxnLst/>
            <a:rect l="l" t="t" r="r" b="b"/>
            <a:pathLst>
              <a:path w="10322" h="2194" extrusionOk="0">
                <a:moveTo>
                  <a:pt x="10057" y="0"/>
                </a:moveTo>
                <a:cubicBezTo>
                  <a:pt x="10095" y="114"/>
                  <a:pt x="10095" y="227"/>
                  <a:pt x="10095" y="341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40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8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5" name="Google Shape;1445;p18"/>
          <p:cNvSpPr/>
          <p:nvPr/>
        </p:nvSpPr>
        <p:spPr>
          <a:xfrm>
            <a:off x="305201" y="180913"/>
            <a:ext cx="1059620" cy="915619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446" name="Google Shape;1446;p18"/>
          <p:cNvGrpSpPr/>
          <p:nvPr/>
        </p:nvGrpSpPr>
        <p:grpSpPr>
          <a:xfrm>
            <a:off x="1417667" y="1108234"/>
            <a:ext cx="592367" cy="531367"/>
            <a:chOff x="2495125" y="2142250"/>
            <a:chExt cx="444275" cy="398525"/>
          </a:xfrm>
        </p:grpSpPr>
        <p:sp>
          <p:nvSpPr>
            <p:cNvPr id="1447" name="Google Shape;1447;p18"/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18"/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49" name="Google Shape;1449;p18"/>
          <p:cNvGrpSpPr/>
          <p:nvPr/>
        </p:nvGrpSpPr>
        <p:grpSpPr>
          <a:xfrm>
            <a:off x="10419001" y="5951667"/>
            <a:ext cx="388500" cy="375167"/>
            <a:chOff x="3243875" y="2372825"/>
            <a:chExt cx="291375" cy="281375"/>
          </a:xfrm>
        </p:grpSpPr>
        <p:sp>
          <p:nvSpPr>
            <p:cNvPr id="1450" name="Google Shape;1450;p18"/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18"/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18"/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18"/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18"/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5" name="Google Shape;1455;p18"/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6" name="Google Shape;1456;p18"/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7" name="Google Shape;1457;p18"/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8" name="Google Shape;1458;p18"/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9" name="Google Shape;1459;p18"/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460" name="Google Shape;1460;p18"/>
          <p:cNvGrpSpPr/>
          <p:nvPr/>
        </p:nvGrpSpPr>
        <p:grpSpPr>
          <a:xfrm>
            <a:off x="10071401" y="934467"/>
            <a:ext cx="222233" cy="224767"/>
            <a:chOff x="4954425" y="2036375"/>
            <a:chExt cx="166675" cy="168575"/>
          </a:xfrm>
        </p:grpSpPr>
        <p:sp>
          <p:nvSpPr>
            <p:cNvPr id="1461" name="Google Shape;1461;p18"/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2" name="Google Shape;1462;p18"/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63" name="Google Shape;1463;p18"/>
          <p:cNvSpPr/>
          <p:nvPr/>
        </p:nvSpPr>
        <p:spPr>
          <a:xfrm>
            <a:off x="2503401" y="718733"/>
            <a:ext cx="158833" cy="10826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4" name="Google Shape;1464;p18"/>
          <p:cNvSpPr/>
          <p:nvPr/>
        </p:nvSpPr>
        <p:spPr>
          <a:xfrm>
            <a:off x="10958000" y="5420001"/>
            <a:ext cx="116000" cy="82567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578721935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289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439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theme" Target="../theme/theme1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5.xml"/><Relationship Id="rId9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4111" r:id="rId2"/>
    <p:sldLayoutId id="2147484110" r:id="rId3"/>
    <p:sldLayoutId id="2147484109" r:id="rId4"/>
    <p:sldLayoutId id="2147484108" r:id="rId5"/>
    <p:sldLayoutId id="2147484106" r:id="rId6"/>
    <p:sldLayoutId id="2147484104" r:id="rId7"/>
    <p:sldLayoutId id="2147484099" r:id="rId8"/>
    <p:sldLayoutId id="2147484084" r:id="rId9"/>
    <p:sldLayoutId id="2147484081" r:id="rId10"/>
    <p:sldLayoutId id="2147484079" r:id="rId11"/>
    <p:sldLayoutId id="2147484076" r:id="rId12"/>
    <p:sldLayoutId id="2147483663" r:id="rId13"/>
    <p:sldLayoutId id="2147484113" r:id="rId14"/>
    <p:sldLayoutId id="2147484103" r:id="rId15"/>
    <p:sldLayoutId id="2147484102" r:id="rId16"/>
    <p:sldLayoutId id="2147484101" r:id="rId17"/>
    <p:sldLayoutId id="2147484097" r:id="rId18"/>
    <p:sldLayoutId id="2147484096" r:id="rId19"/>
    <p:sldLayoutId id="2147484095" r:id="rId20"/>
    <p:sldLayoutId id="2147484093" r:id="rId21"/>
    <p:sldLayoutId id="2147484091" r:id="rId22"/>
    <p:sldLayoutId id="2147484087" r:id="rId23"/>
    <p:sldLayoutId id="2147483664" r:id="rId24"/>
    <p:sldLayoutId id="2147483665" r:id="rId25"/>
    <p:sldLayoutId id="2147483666" r:id="rId26"/>
    <p:sldLayoutId id="2147483667" r:id="rId27"/>
    <p:sldLayoutId id="2147483668" r:id="rId28"/>
    <p:sldLayoutId id="2147484114" r:id="rId29"/>
    <p:sldLayoutId id="2147484094" r:id="rId30"/>
    <p:sldLayoutId id="2147484092" r:id="rId31"/>
    <p:sldLayoutId id="2147484090" r:id="rId32"/>
    <p:sldLayoutId id="2147484089" r:id="rId33"/>
    <p:sldLayoutId id="2147484088" r:id="rId34"/>
    <p:sldLayoutId id="2147484086" r:id="rId35"/>
    <p:sldLayoutId id="2147484085" r:id="rId36"/>
    <p:sldLayoutId id="2147484083" r:id="rId37"/>
    <p:sldLayoutId id="2147484082" r:id="rId38"/>
    <p:sldLayoutId id="2147484080" r:id="rId39"/>
    <p:sldLayoutId id="2147484078" r:id="rId40"/>
    <p:sldLayoutId id="2147484077" r:id="rId41"/>
    <p:sldLayoutId id="2147483669" r:id="rId42"/>
    <p:sldLayoutId id="2147483670" r:id="rId43"/>
    <p:sldLayoutId id="2147483671" r:id="rId44"/>
    <p:sldLayoutId id="2147483672" r:id="rId45"/>
    <p:sldLayoutId id="2147483779" r:id="rId46"/>
    <p:sldLayoutId id="2147484112" r:id="rId47"/>
    <p:sldLayoutId id="2147483650" r:id="rId48"/>
    <p:sldLayoutId id="2147483656" r:id="rId49"/>
    <p:sldLayoutId id="2147483657" r:id="rId50"/>
    <p:sldLayoutId id="2147483658" r:id="rId51"/>
    <p:sldLayoutId id="2147484052" r:id="rId52"/>
    <p:sldLayoutId id="2147484075" r:id="rId53"/>
    <p:sldLayoutId id="2147484074" r:id="rId54"/>
    <p:sldLayoutId id="2147484107" r:id="rId55"/>
    <p:sldLayoutId id="2147484105" r:id="rId56"/>
    <p:sldLayoutId id="2147484100" r:id="rId57"/>
    <p:sldLayoutId id="2147484098" r:id="rId5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4/10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8300" y="588467"/>
            <a:ext cx="10255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/>
              <a:buNone/>
              <a:defRPr sz="2800" b="1">
                <a:solidFill>
                  <a:schemeClr val="accent6"/>
                </a:solidFill>
                <a:latin typeface="Jua"/>
                <a:ea typeface="Jua"/>
                <a:cs typeface="Jua"/>
                <a:sym typeface="Jua"/>
              </a:defRPr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/>
              <a:buNone/>
              <a:defRPr sz="2800" b="1">
                <a:solidFill>
                  <a:schemeClr val="accent6"/>
                </a:solidFill>
                <a:latin typeface="Jua"/>
                <a:ea typeface="Jua"/>
                <a:cs typeface="Jua"/>
                <a:sym typeface="Jua"/>
              </a:defRPr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/>
              <a:buNone/>
              <a:defRPr sz="2800" b="1">
                <a:solidFill>
                  <a:schemeClr val="accent6"/>
                </a:solidFill>
                <a:latin typeface="Jua"/>
                <a:ea typeface="Jua"/>
                <a:cs typeface="Jua"/>
                <a:sym typeface="Jua"/>
              </a:defRPr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/>
              <a:buNone/>
              <a:defRPr sz="2800" b="1">
                <a:solidFill>
                  <a:schemeClr val="accent6"/>
                </a:solidFill>
                <a:latin typeface="Jua"/>
                <a:ea typeface="Jua"/>
                <a:cs typeface="Jua"/>
                <a:sym typeface="Jua"/>
              </a:defRPr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/>
              <a:buNone/>
              <a:defRPr sz="2800" b="1">
                <a:solidFill>
                  <a:schemeClr val="accent6"/>
                </a:solidFill>
                <a:latin typeface="Jua"/>
                <a:ea typeface="Jua"/>
                <a:cs typeface="Jua"/>
                <a:sym typeface="Jua"/>
              </a:defRPr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/>
              <a:buNone/>
              <a:defRPr sz="2800" b="1">
                <a:solidFill>
                  <a:schemeClr val="accent6"/>
                </a:solidFill>
                <a:latin typeface="Jua"/>
                <a:ea typeface="Jua"/>
                <a:cs typeface="Jua"/>
                <a:sym typeface="Jua"/>
              </a:defRPr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/>
              <a:buNone/>
              <a:defRPr sz="2800" b="1">
                <a:solidFill>
                  <a:schemeClr val="accent6"/>
                </a:solidFill>
                <a:latin typeface="Jua"/>
                <a:ea typeface="Jua"/>
                <a:cs typeface="Jua"/>
                <a:sym typeface="Jua"/>
              </a:defRPr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/>
              <a:buNone/>
              <a:defRPr sz="2800" b="1">
                <a:solidFill>
                  <a:schemeClr val="accent6"/>
                </a:solidFill>
                <a:latin typeface="Jua"/>
                <a:ea typeface="Jua"/>
                <a:cs typeface="Jua"/>
                <a:sym typeface="Jua"/>
              </a:defRPr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Font typeface="Jua"/>
              <a:buNone/>
              <a:defRPr sz="2800" b="1">
                <a:solidFill>
                  <a:schemeClr val="accent6"/>
                </a:solidFill>
                <a:latin typeface="Jua"/>
                <a:ea typeface="Jua"/>
                <a:cs typeface="Jua"/>
                <a:sym typeface="Ju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/>
              <a:buChar char="●"/>
              <a:defRPr sz="1600">
                <a:solidFill>
                  <a:srgbClr val="174A80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/>
              <a:buChar char="○"/>
              <a:defRPr sz="1600">
                <a:solidFill>
                  <a:srgbClr val="174A80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/>
              <a:buChar char="■"/>
              <a:defRPr sz="1600">
                <a:solidFill>
                  <a:srgbClr val="174A80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/>
              <a:buChar char="●"/>
              <a:defRPr sz="1600">
                <a:solidFill>
                  <a:srgbClr val="174A80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/>
              <a:buChar char="○"/>
              <a:defRPr sz="1600">
                <a:solidFill>
                  <a:srgbClr val="174A80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/>
              <a:buChar char="■"/>
              <a:defRPr sz="1600">
                <a:solidFill>
                  <a:srgbClr val="174A80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/>
              <a:buChar char="●"/>
              <a:defRPr sz="1600">
                <a:solidFill>
                  <a:srgbClr val="174A80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/>
              <a:buChar char="○"/>
              <a:defRPr sz="1600">
                <a:solidFill>
                  <a:srgbClr val="174A80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74A80"/>
              </a:buClr>
              <a:buSzPts val="1600"/>
              <a:buFont typeface="Quicksand Light"/>
              <a:buChar char="■"/>
              <a:defRPr sz="1600">
                <a:solidFill>
                  <a:srgbClr val="174A80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803939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5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14.png"/><Relationship Id="rId10" Type="http://schemas.openxmlformats.org/officeDocument/2006/relationships/image" Target="../media/image32.wmf"/><Relationship Id="rId4" Type="http://schemas.microsoft.com/office/2007/relationships/hdphoto" Target="../media/hdphoto2.wdp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7" Type="http://schemas.openxmlformats.org/officeDocument/2006/relationships/image" Target="../media/image40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6.xml"/><Relationship Id="rId6" Type="http://schemas.openxmlformats.org/officeDocument/2006/relationships/image" Target="../media/image39.jpeg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4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44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6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1.w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10" Type="http://schemas.openxmlformats.org/officeDocument/2006/relationships/image" Target="../media/image50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25.bin"/><Relationship Id="rId2" Type="http://schemas.openxmlformats.org/officeDocument/2006/relationships/image" Target="../media/image10.png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7.wmf"/><Relationship Id="rId22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67.wmf"/><Relationship Id="rId26" Type="http://schemas.openxmlformats.org/officeDocument/2006/relationships/image" Target="../media/image71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image" Target="../media/image10.png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62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5.wmf"/><Relationship Id="rId22" Type="http://schemas.openxmlformats.org/officeDocument/2006/relationships/image" Target="../media/image69.emf"/><Relationship Id="rId27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4.xml"/><Relationship Id="rId4" Type="http://schemas.microsoft.com/office/2007/relationships/hdphoto" Target="../media/hdphoto3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7.gif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microsoft.com/office/2007/relationships/hdphoto" Target="../media/hdphoto4.wdp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audio3.wav"/><Relationship Id="rId11" Type="http://schemas.openxmlformats.org/officeDocument/2006/relationships/image" Target="../media/image76.png"/><Relationship Id="rId5" Type="http://schemas.openxmlformats.org/officeDocument/2006/relationships/audio" Target="../media/audio2.wav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75.gif"/><Relationship Id="rId14" Type="http://schemas.openxmlformats.org/officeDocument/2006/relationships/image" Target="../media/image7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7.gif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microsoft.com/office/2007/relationships/hdphoto" Target="../media/hdphoto4.wdp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audio3.wav"/><Relationship Id="rId11" Type="http://schemas.openxmlformats.org/officeDocument/2006/relationships/image" Target="../media/image76.png"/><Relationship Id="rId5" Type="http://schemas.openxmlformats.org/officeDocument/2006/relationships/audio" Target="../media/audio2.wav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75.gif"/><Relationship Id="rId1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7.gif"/><Relationship Id="rId18" Type="http://schemas.openxmlformats.org/officeDocument/2006/relationships/image" Target="../media/image80.w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44.bin"/><Relationship Id="rId7" Type="http://schemas.openxmlformats.org/officeDocument/2006/relationships/audio" Target="../media/audio4.wav"/><Relationship Id="rId12" Type="http://schemas.microsoft.com/office/2007/relationships/hdphoto" Target="../media/hdphoto4.wdp"/><Relationship Id="rId17" Type="http://schemas.openxmlformats.org/officeDocument/2006/relationships/oleObject" Target="../embeddings/oleObject42.bin"/><Relationship Id="rId2" Type="http://schemas.openxmlformats.org/officeDocument/2006/relationships/audio" Target="../media/media3.mp3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microsoft.com/office/2007/relationships/media" Target="../media/media3.mp3"/><Relationship Id="rId6" Type="http://schemas.openxmlformats.org/officeDocument/2006/relationships/audio" Target="../media/audio3.wav"/><Relationship Id="rId11" Type="http://schemas.openxmlformats.org/officeDocument/2006/relationships/image" Target="../media/image76.png"/><Relationship Id="rId24" Type="http://schemas.openxmlformats.org/officeDocument/2006/relationships/image" Target="../media/image83.w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9.png"/><Relationship Id="rId19" Type="http://schemas.openxmlformats.org/officeDocument/2006/relationships/oleObject" Target="../embeddings/oleObject43.bin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75.gif"/><Relationship Id="rId14" Type="http://schemas.openxmlformats.org/officeDocument/2006/relationships/image" Target="../media/image78.png"/><Relationship Id="rId22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88.jpe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9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92.wmf"/><Relationship Id="rId9" Type="http://schemas.openxmlformats.org/officeDocument/2006/relationships/image" Target="../media/image9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4.bin"/><Relationship Id="rId3" Type="http://schemas.openxmlformats.org/officeDocument/2006/relationships/slideLayout" Target="../slideLayouts/slideLayout13.xml"/><Relationship Id="rId21" Type="http://schemas.openxmlformats.org/officeDocument/2006/relationships/image" Target="../media/image99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92.wmf"/><Relationship Id="rId17" Type="http://schemas.openxmlformats.org/officeDocument/2006/relationships/image" Target="../media/image97.emf"/><Relationship Id="rId2" Type="http://schemas.openxmlformats.org/officeDocument/2006/relationships/video" Target="../media/media2.mp4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microsoft.com/office/2007/relationships/media" Target="../media/media2.mp4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95.emf"/><Relationship Id="rId23" Type="http://schemas.openxmlformats.org/officeDocument/2006/relationships/image" Target="../media/image14.png"/><Relationship Id="rId10" Type="http://schemas.openxmlformats.org/officeDocument/2006/relationships/image" Target="../media/image59.wmf"/><Relationship Id="rId19" Type="http://schemas.openxmlformats.org/officeDocument/2006/relationships/image" Target="../media/image9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93.wmf"/><Relationship Id="rId22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56.bin"/><Relationship Id="rId21" Type="http://schemas.openxmlformats.org/officeDocument/2006/relationships/image" Target="../media/image106.w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63.bin"/><Relationship Id="rId2" Type="http://schemas.openxmlformats.org/officeDocument/2006/relationships/image" Target="../media/image10.png"/><Relationship Id="rId16" Type="http://schemas.openxmlformats.org/officeDocument/2006/relationships/image" Target="../media/image92.wmf"/><Relationship Id="rId20" Type="http://schemas.openxmlformats.org/officeDocument/2006/relationships/oleObject" Target="../embeddings/oleObject64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image" Target="../media/image107.emf"/><Relationship Id="rId10" Type="http://schemas.openxmlformats.org/officeDocument/2006/relationships/image" Target="../media/image103.wmf"/><Relationship Id="rId19" Type="http://schemas.openxmlformats.org/officeDocument/2006/relationships/image" Target="../media/image95.e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5.wmf"/><Relationship Id="rId22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6.bin"/><Relationship Id="rId7" Type="http://schemas.openxmlformats.org/officeDocument/2006/relationships/image" Target="../media/image110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09.png"/><Relationship Id="rId4" Type="http://schemas.openxmlformats.org/officeDocument/2006/relationships/image" Target="../media/image108.wmf"/><Relationship Id="rId9" Type="http://schemas.openxmlformats.org/officeDocument/2006/relationships/image" Target="../media/image11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16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119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22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85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29.png"/><Relationship Id="rId4" Type="http://schemas.openxmlformats.org/officeDocument/2006/relationships/image" Target="../media/image9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8.png"/><Relationship Id="rId5" Type="http://schemas.openxmlformats.org/officeDocument/2006/relationships/image" Target="../media/image25.jpg"/><Relationship Id="rId15" Type="http://schemas.openxmlformats.org/officeDocument/2006/relationships/audio" Target="../media/audio1.wav"/><Relationship Id="rId10" Type="http://schemas.openxmlformats.org/officeDocument/2006/relationships/image" Target="../media/image131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9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7.png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4" Type="http://schemas.openxmlformats.org/officeDocument/2006/relationships/image" Target="../media/image10.png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0.emf"/><Relationship Id="rId11" Type="http://schemas.openxmlformats.org/officeDocument/2006/relationships/image" Target="../media/image22.emf"/><Relationship Id="rId5" Type="http://schemas.openxmlformats.org/officeDocument/2006/relationships/image" Target="../media/image14.png"/><Relationship Id="rId15" Type="http://schemas.openxmlformats.org/officeDocument/2006/relationships/audio" Target="../media/audio1.wav"/><Relationship Id="rId10" Type="http://schemas.openxmlformats.org/officeDocument/2006/relationships/image" Target="../media/image1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g"/><Relationship Id="rId3" Type="http://schemas.openxmlformats.org/officeDocument/2006/relationships/audio" Target="../media/audio1.wav"/><Relationship Id="rId7" Type="http://schemas.openxmlformats.org/officeDocument/2006/relationships/image" Target="../media/image25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4.jpg"/><Relationship Id="rId11" Type="http://schemas.openxmlformats.org/officeDocument/2006/relationships/image" Target="../media/image28.png"/><Relationship Id="rId5" Type="http://schemas.openxmlformats.org/officeDocument/2006/relationships/image" Target="../media/image23.jpg"/><Relationship Id="rId15" Type="http://schemas.openxmlformats.org/officeDocument/2006/relationships/audio" Target="../media/audio1.wav"/><Relationship Id="rId10" Type="http://schemas.openxmlformats.org/officeDocument/2006/relationships/image" Target="../media/image2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48723" y="1031082"/>
            <a:ext cx="89686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5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ANG CÂN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326908"/>
            <a:ext cx="6813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112890" y="3112013"/>
            <a:ext cx="7966220" cy="58477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vi-VN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A6		 GV: Lê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ị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ồng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ọc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32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25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4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696588" y="1277964"/>
            <a:ext cx="8987597" cy="7605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83D2AB-69A6-4C56-B0CA-8C3F3ADD76FB}"/>
              </a:ext>
            </a:extLst>
          </p:cNvPr>
          <p:cNvSpPr txBox="1"/>
          <p:nvPr/>
        </p:nvSpPr>
        <p:spPr>
          <a:xfrm>
            <a:off x="826940" y="1362569"/>
            <a:ext cx="8682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2800" b="1" i="1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" descr="Grinning trapezoid character cartoon style Vector Image">
            <a:extLst>
              <a:ext uri="{FF2B5EF4-FFF2-40B4-BE49-F238E27FC236}">
                <a16:creationId xmlns:a16="http://schemas.microsoft.com/office/drawing/2014/main" id="{3E4952C8-3730-4846-B9E9-6D2386BA50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8889" b="62130" l="5400" r="96300">
                        <a14:foregroundMark x1="11000" y1="35093" x2="11000" y2="35093"/>
                        <a14:foregroundMark x1="9300" y1="37500" x2="14500" y2="39815"/>
                        <a14:foregroundMark x1="85300" y1="36481" x2="81000" y2="42593"/>
                        <a14:foregroundMark x1="81000" y1="42593" x2="81000" y2="42685"/>
                        <a14:foregroundMark x1="58900" y1="36204" x2="58900" y2="36204"/>
                        <a14:foregroundMark x1="56500" y1="41667" x2="56500" y2="41667"/>
                        <a14:foregroundMark x1="60000" y1="37593" x2="59700" y2="42685"/>
                        <a14:foregroundMark x1="36600" y1="38981" x2="44900" y2="41852"/>
                        <a14:foregroundMark x1="55600" y1="36389" x2="62000" y2="41759"/>
                        <a14:foregroundMark x1="62000" y1="41759" x2="51200" y2="53519"/>
                        <a14:foregroundMark x1="51200" y1="53519" x2="51200" y2="53519"/>
                        <a14:foregroundMark x1="37200" y1="34537" x2="37200" y2="34537"/>
                        <a14:foregroundMark x1="42400" y1="36481" x2="42400" y2="36481"/>
                        <a14:foregroundMark x1="40900" y1="36389" x2="40900" y2="36389"/>
                        <a14:foregroundMark x1="39800" y1="42685" x2="39800" y2="42685"/>
                        <a14:foregroundMark x1="60900" y1="36667" x2="60900" y2="36667"/>
                        <a14:foregroundMark x1="61000" y1="38426" x2="61000" y2="38426"/>
                        <a14:foregroundMark x1="55000" y1="52037" x2="55000" y2="52037"/>
                        <a14:foregroundMark x1="48400" y1="51667" x2="48400" y2="51667"/>
                        <a14:foregroundMark x1="46800" y1="52315" x2="46800" y2="52315"/>
                        <a14:foregroundMark x1="47400" y1="54352" x2="47400" y2="54352"/>
                        <a14:foregroundMark x1="53700" y1="52500" x2="53700" y2="52500"/>
                        <a14:foregroundMark x1="56800" y1="50926" x2="49400" y2="54722"/>
                        <a14:foregroundMark x1="49400" y1="54722" x2="45600" y2="54074"/>
                        <a14:foregroundMark x1="87400" y1="32593" x2="88200" y2="40556"/>
                        <a14:foregroundMark x1="88200" y1="40556" x2="83600" y2="42222"/>
                        <a14:foregroundMark x1="96300" y1="35093" x2="96300" y2="35093"/>
                        <a14:foregroundMark x1="94200" y1="36481" x2="93800" y2="36481"/>
                        <a14:foregroundMark x1="90100" y1="38333" x2="90100" y2="38333"/>
                        <a14:foregroundMark x1="95100" y1="34907" x2="95100" y2="34907"/>
                        <a14:foregroundMark x1="87700" y1="29444" x2="87700" y2="29444"/>
                        <a14:foregroundMark x1="84200" y1="32963" x2="84200" y2="32963"/>
                        <a14:foregroundMark x1="89400" y1="30185" x2="82500" y2="37130"/>
                        <a14:foregroundMark x1="82500" y1="37130" x2="82200" y2="38426"/>
                        <a14:foregroundMark x1="11800" y1="29444" x2="20100" y2="40833"/>
                        <a14:foregroundMark x1="5400" y1="34630" x2="7700" y2="37593"/>
                        <a14:foregroundMark x1="56200" y1="29167" x2="56200" y2="29167"/>
                        <a14:foregroundMark x1="30200" y1="62037" x2="30200" y2="6203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24982" b="33614"/>
          <a:stretch/>
        </p:blipFill>
        <p:spPr bwMode="auto">
          <a:xfrm>
            <a:off x="7496035" y="4821686"/>
            <a:ext cx="4327351" cy="1935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38F2F89-4E8E-4222-B4B9-F1A1876A39F2}"/>
              </a:ext>
            </a:extLst>
          </p:cNvPr>
          <p:cNvGrpSpPr/>
          <p:nvPr/>
        </p:nvGrpSpPr>
        <p:grpSpPr>
          <a:xfrm>
            <a:off x="8331199" y="2892231"/>
            <a:ext cx="3791127" cy="1127885"/>
            <a:chOff x="7725901" y="2892231"/>
            <a:chExt cx="4396426" cy="1127885"/>
          </a:xfrm>
        </p:grpSpPr>
        <p:sp>
          <p:nvSpPr>
            <p:cNvPr id="48" name="Speech Bubble: Oval 47">
              <a:extLst>
                <a:ext uri="{FF2B5EF4-FFF2-40B4-BE49-F238E27FC236}">
                  <a16:creationId xmlns:a16="http://schemas.microsoft.com/office/drawing/2014/main" id="{5C3DC8E6-6B29-4A85-B25E-A2DBEB0D80D3}"/>
                </a:ext>
              </a:extLst>
            </p:cNvPr>
            <p:cNvSpPr/>
            <p:nvPr/>
          </p:nvSpPr>
          <p:spPr>
            <a:xfrm>
              <a:off x="7725901" y="2892231"/>
              <a:ext cx="3916568" cy="1127885"/>
            </a:xfrm>
            <a:prstGeom prst="wedgeEllipseCallout">
              <a:avLst>
                <a:gd name="adj1" fmla="val 11903"/>
                <a:gd name="adj2" fmla="val 99335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5DDD96F7-66D0-4533-942C-91A8B8AA1393}"/>
                </a:ext>
              </a:extLst>
            </p:cNvPr>
            <p:cNvSpPr txBox="1"/>
            <p:nvPr/>
          </p:nvSpPr>
          <p:spPr>
            <a:xfrm>
              <a:off x="8250307" y="3194563"/>
              <a:ext cx="38720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góc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!!!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C6EC99A-00EC-4BD3-B38B-0E3BC6F5319C}"/>
              </a:ext>
            </a:extLst>
          </p:cNvPr>
          <p:cNvGrpSpPr/>
          <p:nvPr/>
        </p:nvGrpSpPr>
        <p:grpSpPr>
          <a:xfrm>
            <a:off x="319756" y="2282555"/>
            <a:ext cx="3916568" cy="1295192"/>
            <a:chOff x="98834" y="2283202"/>
            <a:chExt cx="3916568" cy="1295192"/>
          </a:xfrm>
        </p:grpSpPr>
        <p:sp>
          <p:nvSpPr>
            <p:cNvPr id="3" name="Speech Bubble: Oval 2">
              <a:extLst>
                <a:ext uri="{FF2B5EF4-FFF2-40B4-BE49-F238E27FC236}">
                  <a16:creationId xmlns:a16="http://schemas.microsoft.com/office/drawing/2014/main" id="{87A63D68-4C35-4898-ACB4-DA6FF7A8648B}"/>
                </a:ext>
              </a:extLst>
            </p:cNvPr>
            <p:cNvSpPr/>
            <p:nvPr/>
          </p:nvSpPr>
          <p:spPr>
            <a:xfrm>
              <a:off x="98834" y="2283202"/>
              <a:ext cx="3916568" cy="1295192"/>
            </a:xfrm>
            <a:prstGeom prst="wedgeEllipseCallout">
              <a:avLst>
                <a:gd name="adj1" fmla="val -19057"/>
                <a:gd name="adj2" fmla="val 110078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38D89FD8-E1E4-4CDC-BA6B-14771C4DD450}"/>
                </a:ext>
              </a:extLst>
            </p:cNvPr>
            <p:cNvSpPr txBox="1"/>
            <p:nvPr/>
          </p:nvSpPr>
          <p:spPr>
            <a:xfrm>
              <a:off x="644767" y="2453744"/>
              <a:ext cx="30463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  <p:sp>
        <p:nvSpPr>
          <p:cNvPr id="49" name="Rectangle 48"/>
          <p:cNvSpPr/>
          <p:nvPr/>
        </p:nvSpPr>
        <p:spPr>
          <a:xfrm>
            <a:off x="624002" y="660471"/>
            <a:ext cx="3321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Hình thang vuông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4514" y="4337795"/>
            <a:ext cx="2255716" cy="262150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37580" y="2453097"/>
            <a:ext cx="3801317" cy="2595841"/>
          </a:xfrm>
          <a:prstGeom prst="rect">
            <a:avLst/>
          </a:prstGeom>
        </p:spPr>
      </p:pic>
      <p:grpSp>
        <p:nvGrpSpPr>
          <p:cNvPr id="53" name="Group 52">
            <a:extLst>
              <a:ext uri="{FF2B5EF4-FFF2-40B4-BE49-F238E27FC236}">
                <a16:creationId xmlns:a16="http://schemas.microsoft.com/office/drawing/2014/main" id="{0C6EC99A-00EC-4BD3-B38B-0E3BC6F5319C}"/>
              </a:ext>
            </a:extLst>
          </p:cNvPr>
          <p:cNvGrpSpPr/>
          <p:nvPr/>
        </p:nvGrpSpPr>
        <p:grpSpPr>
          <a:xfrm>
            <a:off x="280776" y="2308971"/>
            <a:ext cx="3916568" cy="2242302"/>
            <a:chOff x="98834" y="2283200"/>
            <a:chExt cx="3916568" cy="1457717"/>
          </a:xfrm>
        </p:grpSpPr>
        <p:sp>
          <p:nvSpPr>
            <p:cNvPr id="54" name="Speech Bubble: Oval 2">
              <a:extLst>
                <a:ext uri="{FF2B5EF4-FFF2-40B4-BE49-F238E27FC236}">
                  <a16:creationId xmlns:a16="http://schemas.microsoft.com/office/drawing/2014/main" id="{87A63D68-4C35-4898-ACB4-DA6FF7A8648B}"/>
                </a:ext>
              </a:extLst>
            </p:cNvPr>
            <p:cNvSpPr/>
            <p:nvPr/>
          </p:nvSpPr>
          <p:spPr>
            <a:xfrm>
              <a:off x="98834" y="2283200"/>
              <a:ext cx="3916568" cy="1457717"/>
            </a:xfrm>
            <a:prstGeom prst="wedgeEllipseCallout">
              <a:avLst>
                <a:gd name="adj1" fmla="val -19057"/>
                <a:gd name="adj2" fmla="val 110078"/>
              </a:avLst>
            </a:prstGeom>
            <a:solidFill>
              <a:srgbClr val="F5FD9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38D89FD8-E1E4-4CDC-BA6B-14771C4DD450}"/>
                </a:ext>
              </a:extLst>
            </p:cNvPr>
            <p:cNvSpPr txBox="1"/>
            <p:nvPr/>
          </p:nvSpPr>
          <p:spPr>
            <a:xfrm>
              <a:off x="644767" y="2453744"/>
              <a:ext cx="3234574" cy="11805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có          , khi đó            Ta gọi </a:t>
              </a:r>
              <a:r>
                <a:rPr lang="vi-V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hình thang vuông.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45219"/>
              </p:ext>
            </p:extLst>
          </p:nvPr>
        </p:nvGraphicFramePr>
        <p:xfrm>
          <a:off x="1164323" y="2996479"/>
          <a:ext cx="10239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4323" y="2996479"/>
                        <a:ext cx="10239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39655"/>
              </p:ext>
            </p:extLst>
          </p:nvPr>
        </p:nvGraphicFramePr>
        <p:xfrm>
          <a:off x="3125338" y="3040928"/>
          <a:ext cx="1064421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53800" progId="Equation.DSMT4">
                  <p:embed/>
                </p:oleObj>
              </mc:Choice>
              <mc:Fallback>
                <p:oleObj name="Equation" r:id="rId9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5338" y="3040928"/>
                        <a:ext cx="1064421" cy="473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2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0"/>
            <a:ext cx="12192000" cy="8112702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2012449" y="361219"/>
            <a:ext cx="8167101" cy="2701636"/>
          </a:xfrm>
          <a:prstGeom prst="cloudCallout">
            <a:avLst>
              <a:gd name="adj1" fmla="val -53584"/>
              <a:gd name="adj2" fmla="val 146547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, hình thang cân 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C6F8F8C-B9DF-9416-5D21-DABECAD962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71798" y="4787989"/>
            <a:ext cx="2916913" cy="2916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3734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Modul bàn làm việc hình thang 6 ngườ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87" b="12536"/>
          <a:stretch/>
        </p:blipFill>
        <p:spPr bwMode="auto">
          <a:xfrm>
            <a:off x="758755" y="3216898"/>
            <a:ext cx="4474723" cy="3390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56" y="258538"/>
            <a:ext cx="4474723" cy="2850447"/>
          </a:xfrm>
          <a:prstGeom prst="rect">
            <a:avLst/>
          </a:prstGeom>
        </p:spPr>
      </p:pic>
      <p:pic>
        <p:nvPicPr>
          <p:cNvPr id="1030" name="Picture 6" descr="Đèn gắn tường trang trí kiểu công nghiệp hình hộp thang cân hiện đại GTCN  168 | Shopee Việt N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84" y="259963"/>
            <a:ext cx="2990227" cy="2990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6" descr="https://escofurniture.vn/wp-content/uploads/2020/03/Flexus-UI-Table-Trapezoidal-Sand-ASH-1.png">
            <a:extLst>
              <a:ext uri="{FF2B5EF4-FFF2-40B4-BE49-F238E27FC236}">
                <a16:creationId xmlns:a16="http://schemas.microsoft.com/office/drawing/2014/main" id="{91DF03C1-374C-23AF-040E-9B5CF33E48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525" y="3429000"/>
            <a:ext cx="3538193" cy="272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8" descr="CHARLES &amp;amp; KEITH - Túi xách tay hình thang Acrylic Handle Sculptural  www.MaisonOnline.vn - Hàng hiệu đẹp, giá đẹp">
            <a:extLst>
              <a:ext uri="{FF2B5EF4-FFF2-40B4-BE49-F238E27FC236}">
                <a16:creationId xmlns:a16="http://schemas.microsoft.com/office/drawing/2014/main" id="{C90EC5B9-3075-65CE-4464-7B4CB39D4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811" y="-334926"/>
            <a:ext cx="3538193" cy="4375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Thang nhom chu A 5 bac Kenfon KF-D05">
            <a:extLst>
              <a:ext uri="{FF2B5EF4-FFF2-40B4-BE49-F238E27FC236}">
                <a16:creationId xmlns:a16="http://schemas.microsoft.com/office/drawing/2014/main" id="{55171620-2275-6375-CC8F-030B6AD3B8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068" y="3568086"/>
            <a:ext cx="3039648" cy="30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0982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8360" y="2989542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So sánh các cặp góc: </a:t>
            </a:r>
            <a:endParaRPr lang="vi-VN" sz="280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8360" y="4250602"/>
            <a:ext cx="61925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So sánh các cặp đoạn thẳng: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48360" y="5301611"/>
            <a:ext cx="6395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Hai tam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bằng nhau hay không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53058"/>
              </p:ext>
            </p:extLst>
          </p:nvPr>
        </p:nvGraphicFramePr>
        <p:xfrm>
          <a:off x="902563" y="3631071"/>
          <a:ext cx="3862477" cy="46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760" imgH="507960" progId="Equation.DSMT4">
                  <p:embed/>
                </p:oleObj>
              </mc:Choice>
              <mc:Fallback>
                <p:oleObj name="Equation" r:id="rId5" imgW="4190760" imgH="5079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563" y="3631071"/>
                        <a:ext cx="3862477" cy="46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4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2EC1A933-833B-4FC0-97F5-F18D6276E12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060739" y="601447"/>
            <a:ext cx="1498999" cy="852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71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81232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8360" y="2989542"/>
            <a:ext cx="3629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So sánh các cặp góc: </a:t>
            </a:r>
            <a:endParaRPr lang="vi-VN" sz="280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064988"/>
              </p:ext>
            </p:extLst>
          </p:nvPr>
        </p:nvGraphicFramePr>
        <p:xfrm>
          <a:off x="4344874" y="3027247"/>
          <a:ext cx="3862477" cy="46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760" imgH="507960" progId="Equation.DSMT4">
                  <p:embed/>
                </p:oleObj>
              </mc:Choice>
              <mc:Fallback>
                <p:oleObj name="Equation" r:id="rId3" imgW="4190760" imgH="507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4874" y="3027247"/>
                        <a:ext cx="3862477" cy="46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87618" y="269422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151585" y="3496571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28395" y="3983329"/>
            <a:ext cx="51292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a) Vì ABCD là hình thang cân nên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14396"/>
              </p:ext>
            </p:extLst>
          </p:nvPr>
        </p:nvGraphicFramePr>
        <p:xfrm>
          <a:off x="1000027" y="4579485"/>
          <a:ext cx="4293333" cy="45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62440" imgH="507960" progId="Equation.DSMT4">
                  <p:embed/>
                </p:oleObj>
              </mc:Choice>
              <mc:Fallback>
                <p:oleObj name="Equation" r:id="rId6" imgW="4762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0027" y="4579485"/>
                        <a:ext cx="4293333" cy="457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38200" y="5154662"/>
            <a:ext cx="2686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ì AB // CD nên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46140"/>
              </p:ext>
            </p:extLst>
          </p:nvPr>
        </p:nvGraphicFramePr>
        <p:xfrm>
          <a:off x="3397250" y="5208588"/>
          <a:ext cx="396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94160" imgH="507960" progId="Equation.DSMT4">
                  <p:embed/>
                </p:oleObj>
              </mc:Choice>
              <mc:Fallback>
                <p:oleObj name="Equation" r:id="rId8" imgW="4394160" imgH="507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7250" y="5208588"/>
                        <a:ext cx="39608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08349" y="5670472"/>
            <a:ext cx="2747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(2 góc đồng vị). 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50153"/>
              </p:ext>
            </p:extLst>
          </p:nvPr>
        </p:nvGraphicFramePr>
        <p:xfrm>
          <a:off x="3871201" y="5734729"/>
          <a:ext cx="3838257" cy="46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78160" imgH="507960" progId="Equation.DSMT4">
                  <p:embed/>
                </p:oleObj>
              </mc:Choice>
              <mc:Fallback>
                <p:oleObj name="Equation" r:id="rId10" imgW="4178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1201" y="5734729"/>
                        <a:ext cx="3838257" cy="466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172004" y="5695346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Mà  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71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2563" y="3024791"/>
            <a:ext cx="61925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So sánh các cặp đoạn thẳng: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A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423752" y="3931133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3862" y="4505596"/>
            <a:ext cx="6675674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b) C/m tam giác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AB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cân tại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A = EB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và tam giác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C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cân tại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 nên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 = EC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2068" y="5503190"/>
            <a:ext cx="5870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Do đó,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ED-EA = EC-EB 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vi-VN" sz="2800" i="1">
                <a:latin typeface="Times New Roman" panose="02020603050405020304" pitchFamily="18" charset="0"/>
                <a:ea typeface="Times New Roman" panose="02020603050405020304" pitchFamily="18" charset="0"/>
              </a:rPr>
              <a:t>AD = BC.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59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47053" y="642171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838200" y="1229927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02563" y="3024791"/>
            <a:ext cx="6395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Hai tam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C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bằng nhau hay không. 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đó, hãy so sánh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6491" y="2704386"/>
            <a:ext cx="4095846" cy="3823256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52CF150-DD9B-4CD8-BA16-0E0B7320BBA4}"/>
              </a:ext>
            </a:extLst>
          </p:cNvPr>
          <p:cNvSpPr/>
          <p:nvPr/>
        </p:nvSpPr>
        <p:spPr>
          <a:xfrm>
            <a:off x="902563" y="1898839"/>
            <a:ext cx="10019437" cy="9038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solidFill>
                  <a:srgbClr val="C00000"/>
                </a:solidFill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5378" y="1882028"/>
            <a:ext cx="990486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oán: 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//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 &lt; 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giao điểm của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89819"/>
              </p:ext>
            </p:extLst>
          </p:nvPr>
        </p:nvGraphicFramePr>
        <p:xfrm>
          <a:off x="2868613" y="4860290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393480" progId="Equation.DSMT4">
                  <p:embed/>
                </p:oleObj>
              </mc:Choice>
              <mc:Fallback>
                <p:oleObj name="Equation" r:id="rId4" imgW="328896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4860290"/>
                        <a:ext cx="3289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492766" y="4022484"/>
            <a:ext cx="11414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i="1">
                <a:solidFill>
                  <a:srgbClr val="FF0000"/>
                </a:solidFill>
                <a:cs typeface="Arial" panose="020B0604020202020204" pitchFamily="34" charset="0"/>
                <a:sym typeface="Symbol" pitchFamily="18" charset="2"/>
              </a:rPr>
              <a:t>Giải</a:t>
            </a:r>
            <a:endParaRPr lang="en-US" altLang="en-US" sz="2800" b="0" dirty="0">
              <a:solidFill>
                <a:srgbClr val="FF0000"/>
              </a:solidFill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9439" y="4731530"/>
            <a:ext cx="2082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Chứng minh:</a:t>
            </a:r>
            <a:endParaRPr lang="vi-VN" sz="2800" i="1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99439" y="5304733"/>
            <a:ext cx="5669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 = BD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hai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0569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72539" y="644148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086481" y="2002604"/>
            <a:ext cx="6696079" cy="1738938"/>
          </a:xfrm>
          <a:prstGeom prst="rect">
            <a:avLst/>
          </a:prstGeom>
          <a:solidFill>
            <a:srgbClr val="FFFF6D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vi-VN" sz="32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.</a:t>
            </a:r>
            <a:r>
              <a:rPr lang="vi-VN" sz="32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một hình thang cân:</a:t>
            </a: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ạnh bên</a:t>
            </a:r>
            <a:r>
              <a:rPr lang="en-US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;</a:t>
            </a:r>
          </a:p>
          <a:p>
            <a:pPr marL="514350" indent="-514350">
              <a:buAutoNum type="alphaLcParenR"/>
            </a:pPr>
            <a:r>
              <a:rPr lang="vi-VN" altLang="en-US" sz="3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bằng nhau.</a:t>
            </a:r>
            <a:endParaRPr lang="en-US" altLang="en-US" sz="3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8411" y="3737928"/>
            <a:ext cx="4022630" cy="2855761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697661"/>
              </p:ext>
            </p:extLst>
          </p:nvPr>
        </p:nvGraphicFramePr>
        <p:xfrm>
          <a:off x="2212975" y="4314825"/>
          <a:ext cx="3333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97000" imgH="355320" progId="Equation.DSMT4">
                  <p:embed/>
                </p:oleObj>
              </mc:Choice>
              <mc:Fallback>
                <p:oleObj name="Equation" r:id="rId7" imgW="2997000" imgH="355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2975" y="4314825"/>
                        <a:ext cx="333375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74713"/>
              </p:ext>
            </p:extLst>
          </p:nvPr>
        </p:nvGraphicFramePr>
        <p:xfrm>
          <a:off x="3151188" y="4845050"/>
          <a:ext cx="1019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1188" y="4845050"/>
                        <a:ext cx="10191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91647"/>
              </p:ext>
            </p:extLst>
          </p:nvPr>
        </p:nvGraphicFramePr>
        <p:xfrm>
          <a:off x="2276475" y="5680075"/>
          <a:ext cx="31686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20680" imgH="393480" progId="Equation.DSMT4">
                  <p:embed/>
                </p:oleObj>
              </mc:Choice>
              <mc:Fallback>
                <p:oleObj name="Equation" r:id="rId11" imgW="29206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76475" y="5680075"/>
                        <a:ext cx="31686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4"/>
          <p:cNvSpPr>
            <a:spLocks noChangeShapeType="1"/>
          </p:cNvSpPr>
          <p:nvPr/>
        </p:nvSpPr>
        <p:spPr bwMode="auto">
          <a:xfrm>
            <a:off x="1066649" y="5484821"/>
            <a:ext cx="50117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Line 15"/>
          <p:cNvSpPr>
            <a:spLocks noChangeShapeType="1"/>
          </p:cNvSpPr>
          <p:nvPr/>
        </p:nvSpPr>
        <p:spPr bwMode="auto">
          <a:xfrm>
            <a:off x="1864269" y="4206201"/>
            <a:ext cx="10016" cy="19192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1060855" y="4642589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1069920" y="5510747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L</a:t>
            </a:r>
          </a:p>
        </p:txBody>
      </p:sp>
    </p:spTree>
    <p:extLst>
      <p:ext uri="{BB962C8B-B14F-4D97-AF65-F5344CB8AC3E}">
        <p14:creationId xmlns:p14="http://schemas.microsoft.com/office/powerpoint/2010/main" val="198049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39" grpId="0" animBg="1"/>
      <p:bldP spid="40" grpId="0" animBg="1"/>
      <p:bldP spid="41" grpId="0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407115" y="1192727"/>
            <a:ext cx="10946685" cy="10556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 //CD, AB &lt; CD. Gọi H, K lần lượt là hình chiếu của A, B trên đường thẳng CD. Chứng minh: DH = CK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280446" y="2674654"/>
            <a:ext cx="4692353" cy="3075906"/>
            <a:chOff x="381000" y="3136408"/>
            <a:chExt cx="2971800" cy="1571201"/>
          </a:xfrm>
        </p:grpSpPr>
        <p:grpSp>
          <p:nvGrpSpPr>
            <p:cNvPr id="8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2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3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4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5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Half Frame 8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Half Frame 9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63036" y="2926217"/>
            <a:ext cx="4343400" cy="1949451"/>
            <a:chOff x="97864" y="4202482"/>
            <a:chExt cx="4343400" cy="1949451"/>
          </a:xfrm>
        </p:grpSpPr>
        <p:grpSp>
          <p:nvGrpSpPr>
            <p:cNvPr id="30" name="Group 29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32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35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ình</a:t>
                  </a:r>
                  <a:r>
                    <a:rPr lang="en-US" alt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thang </a:t>
                  </a: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ân</a:t>
                  </a:r>
                  <a:endParaRPr lang="en-US" altLang="en-US" sz="2667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40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37658331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409400" imgH="203040" progId="Equation.DSMT4">
                        <p:embed/>
                      </p:oleObj>
                    </mc:Choice>
                    <mc:Fallback>
                      <p:oleObj name="Equation" r:id="rId3" imgW="1409400" imgH="203040" progId="Equation.DSMT4">
                        <p:embed/>
                        <p:pic>
                          <p:nvPicPr>
                            <p:cNvPr id="32789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8451690"/>
                  </p:ext>
                </p:extLst>
              </p:nvPr>
            </p:nvGraphicFramePr>
            <p:xfrm>
              <a:off x="3371770" y="4314658"/>
              <a:ext cx="1016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015920" imgH="317160" progId="Equation.DSMT4">
                      <p:embed/>
                    </p:oleObj>
                  </mc:Choice>
                  <mc:Fallback>
                    <p:oleObj name="Equation" r:id="rId5" imgW="1015920" imgH="317160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371770" y="4314658"/>
                            <a:ext cx="10160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3629385"/>
                  </p:ext>
                </p:extLst>
              </p:nvPr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238200" imgH="482400" progId="Equation.DSMT4">
                      <p:embed/>
                    </p:oleObj>
                  </mc:Choice>
                  <mc:Fallback>
                    <p:oleObj name="Equation" r:id="rId7" imgW="3238200" imgH="48240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996457"/>
                </p:ext>
              </p:extLst>
            </p:nvPr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00200" imgH="317160" progId="Equation.DSMT4">
                    <p:embed/>
                  </p:oleObj>
                </mc:Choice>
                <mc:Fallback>
                  <p:oleObj name="Equation" r:id="rId9" imgW="1600200" imgH="3171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64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61436" y="1027906"/>
            <a:ext cx="4343400" cy="1949451"/>
            <a:chOff x="97864" y="4202482"/>
            <a:chExt cx="4343400" cy="1949451"/>
          </a:xfrm>
        </p:grpSpPr>
        <p:grpSp>
          <p:nvGrpSpPr>
            <p:cNvPr id="6" name="Group 5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8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11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Hình</a:t>
                  </a:r>
                  <a:r>
                    <a:rPr lang="en-US" altLang="en-US" sz="2667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thang </a:t>
                  </a:r>
                  <a:r>
                    <a:rPr lang="en-US" altLang="en-US" sz="2667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ân</a:t>
                  </a:r>
                  <a:endParaRPr lang="en-US" altLang="en-US" sz="2667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aphicFrame>
              <p:nvGraphicFramePr>
                <p:cNvPr id="16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63465750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409400" imgH="203040" progId="Equation.DSMT4">
                        <p:embed/>
                      </p:oleObj>
                    </mc:Choice>
                    <mc:Fallback>
                      <p:oleObj name="Equation" r:id="rId3" imgW="1409400" imgH="203040" progId="Equation.DSMT4">
                        <p:embed/>
                        <p:pic>
                          <p:nvPicPr>
                            <p:cNvPr id="40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9281545"/>
                  </p:ext>
                </p:extLst>
              </p:nvPr>
            </p:nvGraphicFramePr>
            <p:xfrm>
              <a:off x="3371770" y="4314658"/>
              <a:ext cx="10160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015920" imgH="317160" progId="Equation.DSMT4">
                      <p:embed/>
                    </p:oleObj>
                  </mc:Choice>
                  <mc:Fallback>
                    <p:oleObj name="Equation" r:id="rId5" imgW="1015920" imgH="31716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371770" y="4314658"/>
                            <a:ext cx="10160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2301113"/>
                  </p:ext>
                </p:extLst>
              </p:nvPr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3238200" imgH="482400" progId="Equation.DSMT4">
                      <p:embed/>
                    </p:oleObj>
                  </mc:Choice>
                  <mc:Fallback>
                    <p:oleObj name="Equation" r:id="rId7" imgW="323820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685804"/>
                </p:ext>
              </p:extLst>
            </p:nvPr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00200" imgH="317160" progId="Equation.DSMT4">
                    <p:embed/>
                  </p:oleObj>
                </mc:Choice>
                <mc:Fallback>
                  <p:oleObj name="Equation" r:id="rId9" imgW="1600200" imgH="3171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7146" y="367327"/>
            <a:ext cx="1533445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7146" y="3510903"/>
            <a:ext cx="4692353" cy="3075906"/>
            <a:chOff x="381000" y="3136408"/>
            <a:chExt cx="2971800" cy="1571201"/>
          </a:xfrm>
        </p:grpSpPr>
        <p:grpSp>
          <p:nvGrpSpPr>
            <p:cNvPr id="39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54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" name="Half Frame 39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Half Frame 40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sp>
        <p:nvSpPr>
          <p:cNvPr id="58" name="Freeform 57"/>
          <p:cNvSpPr/>
          <p:nvPr/>
        </p:nvSpPr>
        <p:spPr>
          <a:xfrm>
            <a:off x="920731" y="4106442"/>
            <a:ext cx="952959" cy="1543601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Freeform 58"/>
          <p:cNvSpPr/>
          <p:nvPr/>
        </p:nvSpPr>
        <p:spPr>
          <a:xfrm flipH="1">
            <a:off x="3858890" y="4109987"/>
            <a:ext cx="979447" cy="1552185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7764461" y="2341563"/>
            <a:ext cx="2425700" cy="347662"/>
            <a:chOff x="7505059" y="2128634"/>
            <a:chExt cx="2554482" cy="2635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501768"/>
                </p:ext>
              </p:extLst>
            </p:nvPr>
          </p:nvGraphicFramePr>
          <p:xfrm>
            <a:off x="7505059" y="2128634"/>
            <a:ext cx="2554482" cy="26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73040" imgH="317160" progId="Equation.DSMT4">
                    <p:embed/>
                  </p:oleObj>
                </mc:Choice>
                <mc:Fallback>
                  <p:oleObj name="Equation" r:id="rId11" imgW="2273040" imgH="31716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505059" y="2128634"/>
                          <a:ext cx="2554482" cy="26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709574"/>
                </p:ext>
              </p:extLst>
            </p:nvPr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4120" imgH="177480" progId="Equation.DSMT4">
                    <p:embed/>
                  </p:oleObj>
                </mc:Choice>
                <mc:Fallback>
                  <p:oleObj name="Equation" r:id="rId13" imgW="114120" imgH="1774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803133"/>
              </p:ext>
            </p:extLst>
          </p:nvPr>
        </p:nvGraphicFramePr>
        <p:xfrm>
          <a:off x="5557997" y="3728562"/>
          <a:ext cx="2680652" cy="48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76160" imgH="304560" progId="Equation.DSMT4">
                  <p:embed/>
                </p:oleObj>
              </mc:Choice>
              <mc:Fallback>
                <p:oleObj name="Equation" r:id="rId15" imgW="1676160" imgH="30456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7997" y="3728562"/>
                        <a:ext cx="2680652" cy="48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Up Arrow 66"/>
          <p:cNvSpPr/>
          <p:nvPr/>
        </p:nvSpPr>
        <p:spPr>
          <a:xfrm>
            <a:off x="8842369" y="175146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Up Arrow 67"/>
          <p:cNvSpPr/>
          <p:nvPr/>
        </p:nvSpPr>
        <p:spPr>
          <a:xfrm>
            <a:off x="8897568" y="282521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91170"/>
              </p:ext>
            </p:extLst>
          </p:nvPr>
        </p:nvGraphicFramePr>
        <p:xfrm>
          <a:off x="8334107" y="3860877"/>
          <a:ext cx="13906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9720" imgH="317160" progId="Equation.DSMT4">
                  <p:embed/>
                </p:oleObj>
              </mc:Choice>
              <mc:Fallback>
                <p:oleObj name="Equation" r:id="rId17" imgW="1269720" imgH="31716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34107" y="3860877"/>
                        <a:ext cx="13906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33641"/>
              </p:ext>
            </p:extLst>
          </p:nvPr>
        </p:nvGraphicFramePr>
        <p:xfrm>
          <a:off x="10380642" y="3790233"/>
          <a:ext cx="1008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431640" progId="Equation.DSMT4">
                  <p:embed/>
                </p:oleObj>
              </mc:Choice>
              <mc:Fallback>
                <p:oleObj name="Equation" r:id="rId19" imgW="88884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380642" y="3790233"/>
                        <a:ext cx="10080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51760"/>
              </p:ext>
            </p:extLst>
          </p:nvPr>
        </p:nvGraphicFramePr>
        <p:xfrm>
          <a:off x="8144453" y="1252363"/>
          <a:ext cx="1746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46336" imgH="342900" progId="Equation.DSMT4">
                  <p:embed/>
                </p:oleObj>
              </mc:Choice>
              <mc:Fallback>
                <p:oleObj name="Equation" r:id="rId21" imgW="1746336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44453" y="1252363"/>
                        <a:ext cx="17462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6758254" y="3227251"/>
            <a:ext cx="4387266" cy="105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Up Arrow 77"/>
          <p:cNvSpPr/>
          <p:nvPr/>
        </p:nvSpPr>
        <p:spPr>
          <a:xfrm>
            <a:off x="9860873" y="4412432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8720291" y="4990851"/>
            <a:ext cx="26335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ABCD là hình </a:t>
            </a:r>
          </a:p>
          <a:p>
            <a:pPr algn="ctr"/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ang 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Up Arrow 80"/>
          <p:cNvSpPr/>
          <p:nvPr/>
        </p:nvSpPr>
        <p:spPr>
          <a:xfrm>
            <a:off x="6566534" y="4348891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15368"/>
              </p:ext>
            </p:extLst>
          </p:nvPr>
        </p:nvGraphicFramePr>
        <p:xfrm>
          <a:off x="5473698" y="5093160"/>
          <a:ext cx="2982344" cy="45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20480" imgH="203040" progId="Equation.DSMT4">
                  <p:embed/>
                </p:oleObj>
              </mc:Choice>
              <mc:Fallback>
                <p:oleObj name="Equation" r:id="rId23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73698" y="5093160"/>
                        <a:ext cx="2982344" cy="45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Up Arrow 60"/>
          <p:cNvSpPr/>
          <p:nvPr/>
        </p:nvSpPr>
        <p:spPr>
          <a:xfrm>
            <a:off x="6626990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Up Arrow 61"/>
          <p:cNvSpPr/>
          <p:nvPr/>
        </p:nvSpPr>
        <p:spPr>
          <a:xfrm>
            <a:off x="8914773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Up Arrow 68"/>
          <p:cNvSpPr/>
          <p:nvPr/>
        </p:nvSpPr>
        <p:spPr>
          <a:xfrm>
            <a:off x="11055737" y="3301167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96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9" grpId="0" animBg="1"/>
      <p:bldP spid="59" grpId="1" animBg="1"/>
      <p:bldP spid="67" grpId="0" animBg="1"/>
      <p:bldP spid="68" grpId="0" animBg="1"/>
      <p:bldP spid="74" grpId="0" animBg="1"/>
      <p:bldP spid="78" grpId="0" animBg="1"/>
      <p:bldP spid="80" grpId="0"/>
      <p:bldP spid="81" grpId="0" animBg="1"/>
      <p:bldP spid="61" grpId="0" animBg="1"/>
      <p:bldP spid="62" grpId="0" animBg="1"/>
      <p:bldP spid="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9318" y="-81280"/>
            <a:ext cx="12411318" cy="7053540"/>
          </a:xfrm>
          <a:prstGeom prst="rect">
            <a:avLst/>
          </a:prstGeom>
        </p:spPr>
      </p:pic>
      <p:pic>
        <p:nvPicPr>
          <p:cNvPr id="1026" name="Picture 2" descr="Thang&amp;#39; trong tiếng Anh - VnExpress">
            <a:extLst>
              <a:ext uri="{FF2B5EF4-FFF2-40B4-BE49-F238E27FC236}">
                <a16:creationId xmlns:a16="http://schemas.microsoft.com/office/drawing/2014/main" id="{B3A4B055-531B-4028-B859-F0F899F99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80814" y="1346337"/>
            <a:ext cx="4762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ooden ladder or stair / cartoon vector and illustration, hand drawn style,  isolated on white background. Stock Vector | Adobe Stock">
            <a:extLst>
              <a:ext uri="{FF2B5EF4-FFF2-40B4-BE49-F238E27FC236}">
                <a16:creationId xmlns:a16="http://schemas.microsoft.com/office/drawing/2014/main" id="{E4BD10DD-5046-4140-AA56-A9DF66B653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202578" y="1053474"/>
            <a:ext cx="3564323" cy="3443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33D9964-E338-432C-928F-D6E81041DAB4}"/>
              </a:ext>
            </a:extLst>
          </p:cNvPr>
          <p:cNvSpPr txBox="1"/>
          <p:nvPr/>
        </p:nvSpPr>
        <p:spPr>
          <a:xfrm>
            <a:off x="1780814" y="4854229"/>
            <a:ext cx="926407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ảnh các chiếc thang ở trên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êu nhận xét về hình dạng và cấu tạo chung của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ác bậc tha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1882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61436" y="1027906"/>
            <a:ext cx="4343400" cy="1949451"/>
            <a:chOff x="97864" y="4202482"/>
            <a:chExt cx="4343400" cy="1949451"/>
          </a:xfrm>
        </p:grpSpPr>
        <p:grpSp>
          <p:nvGrpSpPr>
            <p:cNvPr id="6" name="Group 5"/>
            <p:cNvGrpSpPr/>
            <p:nvPr/>
          </p:nvGrpSpPr>
          <p:grpSpPr>
            <a:xfrm>
              <a:off x="97864" y="4202482"/>
              <a:ext cx="4343400" cy="1949451"/>
              <a:chOff x="97864" y="4202482"/>
              <a:chExt cx="4343400" cy="1949451"/>
            </a:xfrm>
          </p:grpSpPr>
          <p:grpSp>
            <p:nvGrpSpPr>
              <p:cNvPr id="8" name="Group 76"/>
              <p:cNvGrpSpPr>
                <a:grpSpLocks/>
              </p:cNvGrpSpPr>
              <p:nvPr/>
            </p:nvGrpSpPr>
            <p:grpSpPr bwMode="auto">
              <a:xfrm>
                <a:off x="97864" y="4202482"/>
                <a:ext cx="4343400" cy="1949451"/>
                <a:chOff x="226" y="1008"/>
                <a:chExt cx="2052" cy="1228"/>
              </a:xfrm>
            </p:grpSpPr>
            <p:sp>
              <p:nvSpPr>
                <p:cNvPr id="11" name="Line 66"/>
                <p:cNvSpPr>
                  <a:spLocks noChangeShapeType="1"/>
                </p:cNvSpPr>
                <p:nvPr/>
              </p:nvSpPr>
              <p:spPr bwMode="auto">
                <a:xfrm>
                  <a:off x="572" y="1032"/>
                  <a:ext cx="0" cy="1204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4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5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06" y="1008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6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7285435"/>
                    </p:ext>
                  </p:extLst>
                </p:nvPr>
              </p:nvGraphicFramePr>
              <p:xfrm>
                <a:off x="577" y="1629"/>
                <a:ext cx="1508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1409400" imgH="203040" progId="Equation.DSMT4">
                        <p:embed/>
                      </p:oleObj>
                    </mc:Choice>
                    <mc:Fallback>
                      <p:oleObj name="Equation" r:id="rId3" imgW="1409400" imgH="203040" progId="Equation.DSMT4">
                        <p:embed/>
                        <p:pic>
                          <p:nvPicPr>
                            <p:cNvPr id="16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7" y="1629"/>
                              <a:ext cx="1508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997022" y="4708624"/>
              <a:ext cx="32385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238200" imgH="482400" progId="Equation.DSMT4">
                      <p:embed/>
                    </p:oleObj>
                  </mc:Choice>
                  <mc:Fallback>
                    <p:oleObj name="Equation" r:id="rId5" imgW="3238200" imgH="48240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97022" y="4708624"/>
                            <a:ext cx="32385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05216" y="5734691"/>
            <a:ext cx="17526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00200" imgH="317160" progId="Equation.DSMT4">
                    <p:embed/>
                  </p:oleObj>
                </mc:Choice>
                <mc:Fallback>
                  <p:oleObj name="Equation" r:id="rId7" imgW="1600200" imgH="3171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5216" y="5734691"/>
                          <a:ext cx="17526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7146" y="367327"/>
            <a:ext cx="1533445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37146" y="3510903"/>
            <a:ext cx="4692353" cy="3075906"/>
            <a:chOff x="381000" y="3136408"/>
            <a:chExt cx="2971800" cy="1571201"/>
          </a:xfrm>
        </p:grpSpPr>
        <p:grpSp>
          <p:nvGrpSpPr>
            <p:cNvPr id="39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71201"/>
              <a:chOff x="2736" y="1194"/>
              <a:chExt cx="2736" cy="2211"/>
            </a:xfrm>
          </p:grpSpPr>
          <p:sp>
            <p:nvSpPr>
              <p:cNvPr id="46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667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54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55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56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5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altLang="en-US" sz="2933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endParaRPr lang="en-US" altLang="en-US" sz="2933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" name="Half Frame 39"/>
            <p:cNvSpPr/>
            <p:nvPr/>
          </p:nvSpPr>
          <p:spPr>
            <a:xfrm>
              <a:off x="2280142" y="4132711"/>
              <a:ext cx="134195" cy="10591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Half Frame 40"/>
            <p:cNvSpPr/>
            <p:nvPr/>
          </p:nvSpPr>
          <p:spPr>
            <a:xfrm flipH="1">
              <a:off x="1162050" y="4132711"/>
              <a:ext cx="113024" cy="85373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60702" y="3731520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 rot="19790845">
              <a:off x="782738" y="3713256"/>
              <a:ext cx="202220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6261198" y="2650563"/>
            <a:ext cx="4224233" cy="523220"/>
            <a:chOff x="4162548" y="3647577"/>
            <a:chExt cx="4224233" cy="523220"/>
          </a:xfrm>
        </p:grpSpPr>
        <p:sp>
          <p:nvSpPr>
            <p:cNvPr id="62" name="Rectangle 61"/>
            <p:cNvSpPr/>
            <p:nvPr/>
          </p:nvSpPr>
          <p:spPr>
            <a:xfrm>
              <a:off x="4162548" y="3647577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+)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           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250495"/>
                </p:ext>
              </p:extLst>
            </p:nvPr>
          </p:nvGraphicFramePr>
          <p:xfrm>
            <a:off x="5156225" y="3735452"/>
            <a:ext cx="1206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06360" imgH="304560" progId="Equation.DSMT4">
                    <p:embed/>
                  </p:oleObj>
                </mc:Choice>
                <mc:Fallback>
                  <p:oleObj name="Equation" r:id="rId9" imgW="1206360" imgH="30456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56225" y="3735452"/>
                          <a:ext cx="1206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155866"/>
                </p:ext>
              </p:extLst>
            </p:nvPr>
          </p:nvGraphicFramePr>
          <p:xfrm>
            <a:off x="6696100" y="3746564"/>
            <a:ext cx="1079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79280" imgH="317160" progId="Equation.DSMT4">
                    <p:embed/>
                  </p:oleObj>
                </mc:Choice>
                <mc:Fallback>
                  <p:oleObj name="Equation" r:id="rId11" imgW="1079280" imgH="31716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96100" y="3746564"/>
                          <a:ext cx="1079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Rectangle 84"/>
          <p:cNvSpPr/>
          <p:nvPr/>
        </p:nvSpPr>
        <p:spPr>
          <a:xfrm>
            <a:off x="8743367" y="3219780"/>
            <a:ext cx="36567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(                              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endParaRPr lang="en-US" sz="2800" dirty="0"/>
          </a:p>
        </p:txBody>
      </p:sp>
      <p:grpSp>
        <p:nvGrpSpPr>
          <p:cNvPr id="91" name="Group 90"/>
          <p:cNvGrpSpPr/>
          <p:nvPr/>
        </p:nvGrpSpPr>
        <p:grpSpPr>
          <a:xfrm>
            <a:off x="6956425" y="4387459"/>
            <a:ext cx="3960371" cy="523220"/>
            <a:chOff x="7154356" y="3502668"/>
            <a:chExt cx="3960371" cy="52322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7306626"/>
                </p:ext>
              </p:extLst>
            </p:nvPr>
          </p:nvGraphicFramePr>
          <p:xfrm>
            <a:off x="7154356" y="3534809"/>
            <a:ext cx="889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88840" imgH="431640" progId="Equation.DSMT4">
                    <p:embed/>
                  </p:oleObj>
                </mc:Choice>
                <mc:Fallback>
                  <p:oleObj name="Equation" r:id="rId13" imgW="888840" imgH="43164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154356" y="3534809"/>
                          <a:ext cx="889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/>
            <p:cNvSpPr/>
            <p:nvPr/>
          </p:nvSpPr>
          <p:spPr>
            <a:xfrm>
              <a:off x="8233810" y="3502668"/>
              <a:ext cx="2880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276534" y="4981491"/>
            <a:ext cx="4576894" cy="523220"/>
            <a:chOff x="4162548" y="3647577"/>
            <a:chExt cx="4576894" cy="523220"/>
          </a:xfrm>
        </p:grpSpPr>
        <p:sp>
          <p:nvSpPr>
            <p:cNvPr id="95" name="Rectangle 94"/>
            <p:cNvSpPr/>
            <p:nvPr/>
          </p:nvSpPr>
          <p:spPr>
            <a:xfrm>
              <a:off x="4162548" y="3647577"/>
              <a:ext cx="45768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=          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-g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867162"/>
                </p:ext>
              </p:extLst>
            </p:nvPr>
          </p:nvGraphicFramePr>
          <p:xfrm>
            <a:off x="5243225" y="3743375"/>
            <a:ext cx="1206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06360" imgH="304560" progId="Equation.DSMT4">
                    <p:embed/>
                  </p:oleObj>
                </mc:Choice>
                <mc:Fallback>
                  <p:oleObj name="Equation" r:id="rId15" imgW="1206360" imgH="30456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43225" y="3743375"/>
                          <a:ext cx="1206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167506"/>
                </p:ext>
              </p:extLst>
            </p:nvPr>
          </p:nvGraphicFramePr>
          <p:xfrm>
            <a:off x="6511844" y="3751098"/>
            <a:ext cx="1168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68200" imgH="317160" progId="Equation.DSMT4">
                    <p:embed/>
                  </p:oleObj>
                </mc:Choice>
                <mc:Fallback>
                  <p:oleObj name="Equation" r:id="rId17" imgW="1168200" imgH="31716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11844" y="3751098"/>
                          <a:ext cx="1168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6146992" y="5569564"/>
            <a:ext cx="5657318" cy="523220"/>
            <a:chOff x="4162548" y="3647577"/>
            <a:chExt cx="5657318" cy="523220"/>
          </a:xfrm>
        </p:grpSpPr>
        <p:sp>
          <p:nvSpPr>
            <p:cNvPr id="99" name="Rectangle 98"/>
            <p:cNvSpPr/>
            <p:nvPr/>
          </p:nvSpPr>
          <p:spPr>
            <a:xfrm>
              <a:off x="4162548" y="3647577"/>
              <a:ext cx="565731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uy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ạnh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ươ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654484"/>
                </p:ext>
              </p:extLst>
            </p:nvPr>
          </p:nvGraphicFramePr>
          <p:xfrm>
            <a:off x="5222319" y="3768410"/>
            <a:ext cx="1358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358640" imgH="317160" progId="Equation.DSMT4">
                    <p:embed/>
                  </p:oleObj>
                </mc:Choice>
                <mc:Fallback>
                  <p:oleObj name="Equation" r:id="rId19" imgW="1358640" imgH="31716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222319" y="3768410"/>
                          <a:ext cx="1358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Rectangle 103"/>
          <p:cNvSpPr/>
          <p:nvPr/>
        </p:nvSpPr>
        <p:spPr>
          <a:xfrm>
            <a:off x="6267715" y="1542237"/>
            <a:ext cx="52623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Vì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hình thang cân nên </a:t>
            </a:r>
          </a:p>
          <a:p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 = 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endParaRPr lang="en-US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8425803" y="65436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1029"/>
              </p:ext>
            </p:extLst>
          </p:nvPr>
        </p:nvGraphicFramePr>
        <p:xfrm>
          <a:off x="8250247" y="2028487"/>
          <a:ext cx="926741" cy="44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97061" imgH="482438" progId="Equation.DSMT4">
                  <p:embed/>
                </p:oleObj>
              </mc:Choice>
              <mc:Fallback>
                <p:oleObj name="Equation" r:id="rId21" imgW="997061" imgH="4824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50247" y="2028487"/>
                        <a:ext cx="926741" cy="44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108"/>
          <p:cNvGrpSpPr/>
          <p:nvPr/>
        </p:nvGrpSpPr>
        <p:grpSpPr>
          <a:xfrm>
            <a:off x="6640513" y="3778819"/>
            <a:ext cx="4285603" cy="523220"/>
            <a:chOff x="4629203" y="3647250"/>
            <a:chExt cx="4285603" cy="523220"/>
          </a:xfrm>
        </p:grpSpPr>
        <p:sp>
          <p:nvSpPr>
            <p:cNvPr id="110" name="Rectangle 109"/>
            <p:cNvSpPr/>
            <p:nvPr/>
          </p:nvSpPr>
          <p:spPr>
            <a:xfrm>
              <a:off x="5854353" y="3647250"/>
              <a:ext cx="30604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 minh trê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209866"/>
                </p:ext>
              </p:extLst>
            </p:nvPr>
          </p:nvGraphicFramePr>
          <p:xfrm>
            <a:off x="4629203" y="3749869"/>
            <a:ext cx="1333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33440" imgH="317160" progId="Equation.DSMT4">
                    <p:embed/>
                  </p:oleObj>
                </mc:Choice>
                <mc:Fallback>
                  <p:oleObj name="Equation" r:id="rId23" imgW="1333440" imgH="317160" progId="Equation.DSMT4">
                    <p:embed/>
                    <p:pic>
                      <p:nvPicPr>
                        <p:cNvPr id="86" name="Object 8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629203" y="3749869"/>
                          <a:ext cx="1333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1372"/>
              </p:ext>
            </p:extLst>
          </p:nvPr>
        </p:nvGraphicFramePr>
        <p:xfrm>
          <a:off x="6393945" y="3227181"/>
          <a:ext cx="2673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73165" imgH="482438" progId="Equation.DSMT4">
                  <p:embed/>
                </p:oleObj>
              </mc:Choice>
              <mc:Fallback>
                <p:oleObj name="Equation" r:id="rId25" imgW="2673165" imgH="4824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93945" y="3227181"/>
                        <a:ext cx="26733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73074"/>
              </p:ext>
            </p:extLst>
          </p:nvPr>
        </p:nvGraphicFramePr>
        <p:xfrm>
          <a:off x="9176988" y="3315812"/>
          <a:ext cx="2982344" cy="45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20480" imgH="203040" progId="Equation.DSMT4">
                  <p:embed/>
                </p:oleObj>
              </mc:Choice>
              <mc:Fallback>
                <p:oleObj name="Equation" r:id="rId27" imgW="1320480" imgH="20304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176988" y="3315812"/>
                        <a:ext cx="2982344" cy="45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746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Freeform: Shape 22">
            <a:extLst>
              <a:ext uri="{FF2B5EF4-FFF2-40B4-BE49-F238E27FC236}">
                <a16:creationId xmlns:a16="http://schemas.microsoft.com/office/drawing/2014/main" id="{23F7C395-3126-45F1-A018-2078B10D3B6F}"/>
              </a:ext>
            </a:extLst>
          </p:cNvPr>
          <p:cNvSpPr/>
          <p:nvPr/>
        </p:nvSpPr>
        <p:spPr>
          <a:xfrm>
            <a:off x="683947" y="2577731"/>
            <a:ext cx="4690672" cy="154568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23">
            <a:extLst>
              <a:ext uri="{FF2B5EF4-FFF2-40B4-BE49-F238E27FC236}">
                <a16:creationId xmlns:a16="http://schemas.microsoft.com/office/drawing/2014/main" id="{E315CE4A-6205-4614-92C9-618EB63D3BDF}"/>
              </a:ext>
            </a:extLst>
          </p:cNvPr>
          <p:cNvSpPr/>
          <p:nvPr/>
        </p:nvSpPr>
        <p:spPr>
          <a:xfrm flipH="1">
            <a:off x="7184750" y="1886755"/>
            <a:ext cx="4330310" cy="151441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Oval 42">
            <a:extLst>
              <a:ext uri="{FF2B5EF4-FFF2-40B4-BE49-F238E27FC236}">
                <a16:creationId xmlns:a16="http://schemas.microsoft.com/office/drawing/2014/main" id="{448F7B5F-AA9B-4E4A-BF14-3D59F9DB4EA9}"/>
              </a:ext>
            </a:extLst>
          </p:cNvPr>
          <p:cNvSpPr/>
          <p:nvPr/>
        </p:nvSpPr>
        <p:spPr>
          <a:xfrm rot="5400000" flipV="1">
            <a:off x="4652540" y="1374836"/>
            <a:ext cx="3136111" cy="3166165"/>
          </a:xfrm>
          <a:prstGeom prst="ellipse">
            <a:avLst/>
          </a:prstGeom>
          <a:gradFill flip="none" rotWithShape="1">
            <a:gsLst>
              <a:gs pos="100000">
                <a:sysClr val="window" lastClr="FFFFFF">
                  <a:lumMod val="95000"/>
                </a:sysClr>
              </a:gs>
              <a:gs pos="0">
                <a:sysClr val="window" lastClr="FFFFFF"/>
              </a:gs>
            </a:gsLst>
            <a:lin ang="2700000" scaled="1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355600" dist="127000" dir="2700000" algn="tl" rotWithShape="0">
              <a:sysClr val="windowText" lastClr="000000">
                <a:lumMod val="85000"/>
                <a:lumOff val="15000"/>
                <a:alpha val="40000"/>
              </a:sysClr>
            </a:outerShdw>
          </a:effectLst>
          <a:scene3d>
            <a:camera prst="orthographicFront"/>
            <a:lightRig rig="threePt" dir="t"/>
          </a:scene3d>
          <a:sp3d contourW="12700">
            <a:bevelT w="120650" h="25400" prst="relaxedInset"/>
            <a:contourClr>
              <a:sysClr val="window" lastClr="FFFFFF"/>
            </a:contourClr>
          </a:sp3d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43">
            <a:extLst>
              <a:ext uri="{FF2B5EF4-FFF2-40B4-BE49-F238E27FC236}">
                <a16:creationId xmlns:a16="http://schemas.microsoft.com/office/drawing/2014/main" id="{767C61EA-30FB-4845-A41B-C54DE6D80D5C}"/>
              </a:ext>
            </a:extLst>
          </p:cNvPr>
          <p:cNvSpPr/>
          <p:nvPr/>
        </p:nvSpPr>
        <p:spPr>
          <a:xfrm rot="5400000">
            <a:off x="4325524" y="1402663"/>
            <a:ext cx="1101223" cy="951949"/>
          </a:xfrm>
          <a:custGeom>
            <a:avLst/>
            <a:gdLst>
              <a:gd name="connsiteX0" fmla="*/ 298968 w 1243699"/>
              <a:gd name="connsiteY0" fmla="*/ 0 h 1075112"/>
              <a:gd name="connsiteX1" fmla="*/ 308798 w 1243699"/>
              <a:gd name="connsiteY1" fmla="*/ 16179 h 1075112"/>
              <a:gd name="connsiteX2" fmla="*/ 1134118 w 1243699"/>
              <a:gd name="connsiteY2" fmla="*/ 695811 h 1075112"/>
              <a:gd name="connsiteX3" fmla="*/ 1243699 w 1243699"/>
              <a:gd name="connsiteY3" fmla="*/ 735919 h 1075112"/>
              <a:gd name="connsiteX4" fmla="*/ 1127210 w 1243699"/>
              <a:gd name="connsiteY4" fmla="*/ 1075112 h 1075112"/>
              <a:gd name="connsiteX5" fmla="*/ 994417 w 1243699"/>
              <a:gd name="connsiteY5" fmla="*/ 1026509 h 1075112"/>
              <a:gd name="connsiteX6" fmla="*/ 11190 w 1243699"/>
              <a:gd name="connsiteY6" fmla="*/ 216845 h 1075112"/>
              <a:gd name="connsiteX7" fmla="*/ 0 w 1243699"/>
              <a:gd name="connsiteY7" fmla="*/ 198425 h 1075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43699" h="1075112">
                <a:moveTo>
                  <a:pt x="298968" y="0"/>
                </a:moveTo>
                <a:lnTo>
                  <a:pt x="308798" y="16179"/>
                </a:lnTo>
                <a:cubicBezTo>
                  <a:pt x="511060" y="315568"/>
                  <a:pt x="797482" y="553426"/>
                  <a:pt x="1134118" y="695811"/>
                </a:cubicBezTo>
                <a:lnTo>
                  <a:pt x="1243699" y="735919"/>
                </a:lnTo>
                <a:lnTo>
                  <a:pt x="1127210" y="1075112"/>
                </a:lnTo>
                <a:lnTo>
                  <a:pt x="994417" y="1026509"/>
                </a:lnTo>
                <a:cubicBezTo>
                  <a:pt x="593373" y="856882"/>
                  <a:pt x="252151" y="573514"/>
                  <a:pt x="11190" y="216845"/>
                </a:cubicBezTo>
                <a:lnTo>
                  <a:pt x="0" y="198425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: Shape 44">
            <a:extLst>
              <a:ext uri="{FF2B5EF4-FFF2-40B4-BE49-F238E27FC236}">
                <a16:creationId xmlns:a16="http://schemas.microsoft.com/office/drawing/2014/main" id="{D66814EC-B6C0-4427-88C2-12AF13F819B4}"/>
              </a:ext>
            </a:extLst>
          </p:cNvPr>
          <p:cNvSpPr/>
          <p:nvPr/>
        </p:nvSpPr>
        <p:spPr>
          <a:xfrm rot="5400000">
            <a:off x="4328551" y="3533713"/>
            <a:ext cx="1093191" cy="953926"/>
          </a:xfrm>
          <a:custGeom>
            <a:avLst/>
            <a:gdLst>
              <a:gd name="connsiteX0" fmla="*/ 935659 w 1234627"/>
              <a:gd name="connsiteY0" fmla="*/ 0 h 1077344"/>
              <a:gd name="connsiteX1" fmla="*/ 1234627 w 1234627"/>
              <a:gd name="connsiteY1" fmla="*/ 198425 h 1077344"/>
              <a:gd name="connsiteX2" fmla="*/ 1219100 w 1234627"/>
              <a:gd name="connsiteY2" fmla="*/ 223984 h 1077344"/>
              <a:gd name="connsiteX3" fmla="*/ 235874 w 1234627"/>
              <a:gd name="connsiteY3" fmla="*/ 1033648 h 1077344"/>
              <a:gd name="connsiteX4" fmla="*/ 116488 w 1234627"/>
              <a:gd name="connsiteY4" fmla="*/ 1077344 h 1077344"/>
              <a:gd name="connsiteX5" fmla="*/ 0 w 1234627"/>
              <a:gd name="connsiteY5" fmla="*/ 738150 h 1077344"/>
              <a:gd name="connsiteX6" fmla="*/ 96173 w 1234627"/>
              <a:gd name="connsiteY6" fmla="*/ 702950 h 1077344"/>
              <a:gd name="connsiteX7" fmla="*/ 921493 w 1234627"/>
              <a:gd name="connsiteY7" fmla="*/ 23318 h 1077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34627" h="1077344">
                <a:moveTo>
                  <a:pt x="935659" y="0"/>
                </a:moveTo>
                <a:lnTo>
                  <a:pt x="1234627" y="198425"/>
                </a:lnTo>
                <a:lnTo>
                  <a:pt x="1219100" y="223984"/>
                </a:lnTo>
                <a:cubicBezTo>
                  <a:pt x="978139" y="580653"/>
                  <a:pt x="636917" y="864021"/>
                  <a:pt x="235874" y="1033648"/>
                </a:cubicBezTo>
                <a:lnTo>
                  <a:pt x="116488" y="1077344"/>
                </a:lnTo>
                <a:lnTo>
                  <a:pt x="0" y="738150"/>
                </a:lnTo>
                <a:lnTo>
                  <a:pt x="96173" y="702950"/>
                </a:lnTo>
                <a:cubicBezTo>
                  <a:pt x="432809" y="560565"/>
                  <a:pt x="719230" y="322707"/>
                  <a:pt x="921493" y="23318"/>
                </a:cubicBezTo>
                <a:close/>
              </a:path>
            </a:pathLst>
          </a:custGeom>
          <a:solidFill>
            <a:srgbClr val="D82B2B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: Shape 45">
            <a:extLst>
              <a:ext uri="{FF2B5EF4-FFF2-40B4-BE49-F238E27FC236}">
                <a16:creationId xmlns:a16="http://schemas.microsoft.com/office/drawing/2014/main" id="{9BB1372B-CB3E-43C3-B3F1-886D7E0DCFA5}"/>
              </a:ext>
            </a:extLst>
          </p:cNvPr>
          <p:cNvSpPr/>
          <p:nvPr/>
        </p:nvSpPr>
        <p:spPr>
          <a:xfrm rot="5400000">
            <a:off x="3877320" y="2743138"/>
            <a:ext cx="1270413" cy="406835"/>
          </a:xfrm>
          <a:custGeom>
            <a:avLst/>
            <a:gdLst>
              <a:gd name="connsiteX0" fmla="*/ 115212 w 1434778"/>
              <a:gd name="connsiteY0" fmla="*/ 0 h 459471"/>
              <a:gd name="connsiteX1" fmla="*/ 159569 w 1434778"/>
              <a:gd name="connsiteY1" fmla="*/ 16235 h 459471"/>
              <a:gd name="connsiteX2" fmla="*/ 717390 w 1434778"/>
              <a:gd name="connsiteY2" fmla="*/ 100569 h 459471"/>
              <a:gd name="connsiteX3" fmla="*/ 1275212 w 1434778"/>
              <a:gd name="connsiteY3" fmla="*/ 16235 h 459471"/>
              <a:gd name="connsiteX4" fmla="*/ 1319566 w 1434778"/>
              <a:gd name="connsiteY4" fmla="*/ 1 h 459471"/>
              <a:gd name="connsiteX5" fmla="*/ 1434778 w 1434778"/>
              <a:gd name="connsiteY5" fmla="*/ 339661 h 459471"/>
              <a:gd name="connsiteX6" fmla="*/ 1381938 w 1434778"/>
              <a:gd name="connsiteY6" fmla="*/ 359001 h 459471"/>
              <a:gd name="connsiteX7" fmla="*/ 717390 w 1434778"/>
              <a:gd name="connsiteY7" fmla="*/ 459471 h 459471"/>
              <a:gd name="connsiteX8" fmla="*/ 52843 w 1434778"/>
              <a:gd name="connsiteY8" fmla="*/ 359001 h 459471"/>
              <a:gd name="connsiteX9" fmla="*/ 0 w 1434778"/>
              <a:gd name="connsiteY9" fmla="*/ 339660 h 45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34778" h="459471">
                <a:moveTo>
                  <a:pt x="115212" y="0"/>
                </a:moveTo>
                <a:lnTo>
                  <a:pt x="159569" y="16235"/>
                </a:lnTo>
                <a:cubicBezTo>
                  <a:pt x="335785" y="71043"/>
                  <a:pt x="523139" y="100569"/>
                  <a:pt x="717390" y="100569"/>
                </a:cubicBezTo>
                <a:cubicBezTo>
                  <a:pt x="911641" y="100569"/>
                  <a:pt x="1098996" y="71043"/>
                  <a:pt x="1275212" y="16235"/>
                </a:cubicBezTo>
                <a:lnTo>
                  <a:pt x="1319566" y="1"/>
                </a:lnTo>
                <a:lnTo>
                  <a:pt x="1434778" y="339661"/>
                </a:lnTo>
                <a:lnTo>
                  <a:pt x="1381938" y="359001"/>
                </a:lnTo>
                <a:cubicBezTo>
                  <a:pt x="1172008" y="424296"/>
                  <a:pt x="948807" y="459471"/>
                  <a:pt x="717390" y="459471"/>
                </a:cubicBezTo>
                <a:cubicBezTo>
                  <a:pt x="485974" y="459471"/>
                  <a:pt x="262773" y="424296"/>
                  <a:pt x="52843" y="359001"/>
                </a:cubicBezTo>
                <a:lnTo>
                  <a:pt x="0" y="339660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5FC366BA-B955-43E5-8A4C-0C7B2D6B7F84}"/>
              </a:ext>
            </a:extLst>
          </p:cNvPr>
          <p:cNvSpPr/>
          <p:nvPr/>
        </p:nvSpPr>
        <p:spPr>
          <a:xfrm>
            <a:off x="4562016" y="2143872"/>
            <a:ext cx="10146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b="1" dirty="0">
              <a:ln w="0"/>
              <a:solidFill>
                <a:srgbClr val="D82B2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26">
            <a:extLst>
              <a:ext uri="{FF2B5EF4-FFF2-40B4-BE49-F238E27FC236}">
                <a16:creationId xmlns:a16="http://schemas.microsoft.com/office/drawing/2014/main" id="{8B482D66-BC09-4F75-8B7B-2489CF942C23}"/>
              </a:ext>
            </a:extLst>
          </p:cNvPr>
          <p:cNvSpPr/>
          <p:nvPr/>
        </p:nvSpPr>
        <p:spPr>
          <a:xfrm>
            <a:off x="683947" y="2704241"/>
            <a:ext cx="407363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3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4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: A,B,C,D. </a:t>
            </a:r>
          </a:p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hư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ỉ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ú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sp>
        <p:nvSpPr>
          <p:cNvPr id="16" name="Rectangle 27">
            <a:extLst>
              <a:ext uri="{FF2B5EF4-FFF2-40B4-BE49-F238E27FC236}">
                <a16:creationId xmlns:a16="http://schemas.microsoft.com/office/drawing/2014/main" id="{650C8394-4ED9-4F45-A7CB-FC288EB3EFEC}"/>
              </a:ext>
            </a:extLst>
          </p:cNvPr>
          <p:cNvSpPr/>
          <p:nvPr/>
        </p:nvSpPr>
        <p:spPr>
          <a:xfrm>
            <a:off x="7606073" y="1915956"/>
            <a:ext cx="40446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ghĩ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</a:t>
            </a:r>
            <a:r>
              <a:rPr lang="vi-VN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ơ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ta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78908" y="1328026"/>
            <a:ext cx="2624770" cy="322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Hình chữ nhật 4"/>
          <p:cNvSpPr/>
          <p:nvPr/>
        </p:nvSpPr>
        <p:spPr>
          <a:xfrm>
            <a:off x="1764252" y="547017"/>
            <a:ext cx="811266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RÒ CHƠI TRẮC NGHIỆM</a:t>
            </a:r>
          </a:p>
          <a:p>
            <a:pPr algn="ctr"/>
            <a:endParaRPr lang="vi-VN" sz="5400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pic>
        <p:nvPicPr>
          <p:cNvPr id="20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26561" y="3285879"/>
            <a:ext cx="6025219" cy="4050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763807"/>
      </p:ext>
    </p:extLst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5528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89" y="323725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3467102" y="459518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743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2799809" y="474237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704649" y="477880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746211" y="345775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349847" y="866729"/>
            <a:ext cx="76421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1: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đúng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770249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au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9" y="4658849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693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006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9184" y="3775060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952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665145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éo</a:t>
            </a:r>
          </a:p>
          <a:p>
            <a:pPr algn="ctr"/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31514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746211" y="341888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793168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2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9" y="3280908"/>
            <a:ext cx="3147627" cy="748145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9412725" y="1019430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582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17024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251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239825"/>
            <a:ext cx="3747651" cy="1065822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10186" y="4113532"/>
            <a:ext cx="3736337" cy="1087087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801705" y="2655346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693046" y="4337085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644241" y="2631526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378481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300621" y="524474"/>
            <a:ext cx="8000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32219" y="2504697"/>
            <a:ext cx="3723493" cy="1014680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8" y="2474986"/>
            <a:ext cx="3696735" cy="1044391"/>
          </a:xfrm>
          <a:prstGeom prst="roundRect">
            <a:avLst/>
          </a:prstGeom>
          <a:solidFill>
            <a:srgbClr val="00206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59"/>
          <p:cNvGraphicFramePr>
            <a:graphicFrameLocks noChangeAspect="1"/>
          </p:cNvGraphicFramePr>
          <p:nvPr/>
        </p:nvGraphicFramePr>
        <p:xfrm>
          <a:off x="7464899" y="606899"/>
          <a:ext cx="34972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360" imgH="279360" progId="Equation.DSMT4">
                  <p:embed/>
                </p:oleObj>
              </mc:Choice>
              <mc:Fallback>
                <p:oleObj name="Equation" r:id="rId15" imgW="1422360" imgH="27936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899" y="606899"/>
                        <a:ext cx="34972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9"/>
          <p:cNvGraphicFramePr>
            <a:graphicFrameLocks noChangeAspect="1"/>
          </p:cNvGraphicFramePr>
          <p:nvPr/>
        </p:nvGraphicFramePr>
        <p:xfrm>
          <a:off x="3892195" y="1100061"/>
          <a:ext cx="1654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253800" progId="Equation.DSMT4">
                  <p:embed/>
                </p:oleObj>
              </mc:Choice>
              <mc:Fallback>
                <p:oleObj name="Equation" r:id="rId17" imgW="672840" imgH="253800" progId="Equation.DSMT4">
                  <p:embed/>
                  <p:pic>
                    <p:nvPicPr>
                      <p:cNvPr id="48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95" y="1100061"/>
                        <a:ext cx="16541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/>
        </p:nvGraphicFramePr>
        <p:xfrm>
          <a:off x="4348163" y="2812511"/>
          <a:ext cx="1747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228600" progId="Equation.DSMT4">
                  <p:embed/>
                </p:oleObj>
              </mc:Choice>
              <mc:Fallback>
                <p:oleObj name="Equation" r:id="rId19" imgW="711000" imgH="228600" progId="Equation.DSMT4">
                  <p:embed/>
                  <p:pic>
                    <p:nvPicPr>
                      <p:cNvPr id="49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2812511"/>
                        <a:ext cx="1747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/>
        </p:nvGraphicFramePr>
        <p:xfrm>
          <a:off x="9623174" y="2649910"/>
          <a:ext cx="143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83920" imgH="253800" progId="Equation.DSMT4">
                  <p:embed/>
                </p:oleObj>
              </mc:Choice>
              <mc:Fallback>
                <p:oleObj name="Equation" r:id="rId21" imgW="583920" imgH="253800" progId="Equation.DSMT4">
                  <p:embed/>
                  <p:pic>
                    <p:nvPicPr>
                      <p:cNvPr id="5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174" y="2649910"/>
                        <a:ext cx="1435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9"/>
          <p:cNvGraphicFramePr>
            <a:graphicFrameLocks noChangeAspect="1"/>
          </p:cNvGraphicFramePr>
          <p:nvPr/>
        </p:nvGraphicFramePr>
        <p:xfrm>
          <a:off x="4404673" y="4550482"/>
          <a:ext cx="17795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23600" imgH="190440" progId="Equation.DSMT4">
                  <p:embed/>
                </p:oleObj>
              </mc:Choice>
              <mc:Fallback>
                <p:oleObj name="Equation" r:id="rId23" imgW="723600" imgH="190440" progId="Equation.DSMT4">
                  <p:embed/>
                  <p:pic>
                    <p:nvPicPr>
                      <p:cNvPr id="5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673" y="4550482"/>
                        <a:ext cx="17795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58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"/>
                            </p:stCondLst>
                            <p:childTnLst>
                              <p:par>
                                <p:cTn id="86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"/>
                            </p:stCondLst>
                            <p:childTnLst>
                              <p:par>
                                <p:cTn id="106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0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2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0D7A8EB-9AB6-4ACA-8585-886E5A14F94D}"/>
              </a:ext>
            </a:extLst>
          </p:cNvPr>
          <p:cNvGrpSpPr/>
          <p:nvPr/>
        </p:nvGrpSpPr>
        <p:grpSpPr>
          <a:xfrm>
            <a:off x="747268" y="3774593"/>
            <a:ext cx="4034376" cy="947737"/>
            <a:chOff x="747268" y="3774593"/>
            <a:chExt cx="4034376" cy="947737"/>
          </a:xfrm>
        </p:grpSpPr>
        <p:pic>
          <p:nvPicPr>
            <p:cNvPr id="27" name="Picture 52">
              <a:extLst>
                <a:ext uri="{FF2B5EF4-FFF2-40B4-BE49-F238E27FC236}">
                  <a16:creationId xmlns:a16="http://schemas.microsoft.com/office/drawing/2014/main" id="{97F8DF9D-C2E2-43D9-9039-934AB3F6A8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4106" y="3774593"/>
              <a:ext cx="1887538" cy="947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D2EAF89-E483-4755-8EDC-FAB692D9D8B8}"/>
                </a:ext>
              </a:extLst>
            </p:cNvPr>
            <p:cNvSpPr txBox="1"/>
            <p:nvPr/>
          </p:nvSpPr>
          <p:spPr>
            <a:xfrm>
              <a:off x="747268" y="4196680"/>
              <a:ext cx="226203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cân:</a:t>
              </a:r>
              <a:endParaRPr lang="en-US" sz="2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31F59CF-A5A9-4717-A097-E263DF4B7FFD}"/>
              </a:ext>
            </a:extLst>
          </p:cNvPr>
          <p:cNvGrpSpPr/>
          <p:nvPr/>
        </p:nvGrpSpPr>
        <p:grpSpPr>
          <a:xfrm>
            <a:off x="6729990" y="3849839"/>
            <a:ext cx="4003885" cy="1925940"/>
            <a:chOff x="6729990" y="3849839"/>
            <a:chExt cx="4003885" cy="1925940"/>
          </a:xfrm>
        </p:grpSpPr>
        <p:pic>
          <p:nvPicPr>
            <p:cNvPr id="23" name="Picture 5">
              <a:extLst>
                <a:ext uri="{FF2B5EF4-FFF2-40B4-BE49-F238E27FC236}">
                  <a16:creationId xmlns:a16="http://schemas.microsoft.com/office/drawing/2014/main" id="{98AE6A97-6891-4800-8964-558DCF0CB9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9990" y="3849839"/>
              <a:ext cx="1901825" cy="1039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CB982E3-6646-40FB-A34F-AFA69318ED8A}"/>
                </a:ext>
              </a:extLst>
            </p:cNvPr>
            <p:cNvSpPr txBox="1"/>
            <p:nvPr/>
          </p:nvSpPr>
          <p:spPr>
            <a:xfrm>
              <a:off x="8626210" y="4329229"/>
              <a:ext cx="2107665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2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ng </a:t>
              </a:r>
              <a:r>
                <a:rPr lang="vi-VN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 </a:t>
              </a:r>
              <a:r>
                <a:rPr lang="vi-VN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hình thang </a:t>
              </a:r>
              <a:r>
                <a:rPr lang="en-US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 </a:t>
              </a:r>
              <a:r>
                <a:rPr lang="en-US" sz="2200" i="1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200" i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 kề một đáy bằng nhau </a:t>
              </a:r>
              <a:endParaRPr lang="en-US" sz="2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D8B074B-DEE4-44CF-B2EC-E948A6A14083}"/>
              </a:ext>
            </a:extLst>
          </p:cNvPr>
          <p:cNvGrpSpPr/>
          <p:nvPr/>
        </p:nvGrpSpPr>
        <p:grpSpPr>
          <a:xfrm>
            <a:off x="848009" y="1622431"/>
            <a:ext cx="3788772" cy="1231900"/>
            <a:chOff x="848009" y="1622431"/>
            <a:chExt cx="3788772" cy="1231900"/>
          </a:xfrm>
        </p:grpSpPr>
        <p:pic>
          <p:nvPicPr>
            <p:cNvPr id="13" name="Picture 46">
              <a:extLst>
                <a:ext uri="{FF2B5EF4-FFF2-40B4-BE49-F238E27FC236}">
                  <a16:creationId xmlns:a16="http://schemas.microsoft.com/office/drawing/2014/main" id="{5635074B-3545-473F-BCEB-051B785E91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20508795">
              <a:off x="2739719" y="1622431"/>
              <a:ext cx="1897062" cy="1231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9E2E29B-C908-47A2-9A7F-E97FF496578E}"/>
                </a:ext>
              </a:extLst>
            </p:cNvPr>
            <p:cNvSpPr txBox="1"/>
            <p:nvPr/>
          </p:nvSpPr>
          <p:spPr>
            <a:xfrm>
              <a:off x="848009" y="1678771"/>
              <a:ext cx="255117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2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ng vuông:</a:t>
              </a:r>
            </a:p>
          </p:txBody>
        </p:sp>
      </p:grpSp>
      <p:pic>
        <p:nvPicPr>
          <p:cNvPr id="6" name="Picture 23">
            <a:extLst>
              <a:ext uri="{FF2B5EF4-FFF2-40B4-BE49-F238E27FC236}">
                <a16:creationId xmlns:a16="http://schemas.microsoft.com/office/drawing/2014/main" id="{7B9E52C4-FA91-4544-A7EC-ED31EC950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5552" y="2018365"/>
            <a:ext cx="1846263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93B09324-F3FF-41BA-8439-899230C3090D}"/>
              </a:ext>
            </a:extLst>
          </p:cNvPr>
          <p:cNvGrpSpPr/>
          <p:nvPr/>
        </p:nvGrpSpPr>
        <p:grpSpPr>
          <a:xfrm>
            <a:off x="4020994" y="1732970"/>
            <a:ext cx="3361586" cy="2654303"/>
            <a:chOff x="4020994" y="1732970"/>
            <a:chExt cx="3361586" cy="2654303"/>
          </a:xfrm>
        </p:grpSpPr>
        <p:pic>
          <p:nvPicPr>
            <p:cNvPr id="7" name="Picture 6" descr="A picture containing text, clipart&#10;&#10;Description automatically generated">
              <a:extLst>
                <a:ext uri="{FF2B5EF4-FFF2-40B4-BE49-F238E27FC236}">
                  <a16:creationId xmlns:a16="http://schemas.microsoft.com/office/drawing/2014/main" id="{46B72B38-6335-4DA4-B993-D7147E17F0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020994" y="1732970"/>
              <a:ext cx="3361586" cy="2654303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941325AC-E839-48B7-8F75-5D6367FAABDF}"/>
                </a:ext>
              </a:extLst>
            </p:cNvPr>
            <p:cNvSpPr txBox="1"/>
            <p:nvPr/>
          </p:nvSpPr>
          <p:spPr>
            <a:xfrm>
              <a:off x="4339715" y="1926278"/>
              <a:ext cx="2573160" cy="52322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</a:t>
              </a:r>
              <a:r>
                <a:rPr 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ân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EC0542B2-59D8-4513-8295-D9F4922336D6}"/>
              </a:ext>
            </a:extLst>
          </p:cNvPr>
          <p:cNvSpPr txBox="1"/>
          <p:nvPr/>
        </p:nvSpPr>
        <p:spPr>
          <a:xfrm rot="20261856">
            <a:off x="2840004" y="3798532"/>
            <a:ext cx="211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225205-4132-4B30-BAED-A82777FB2C77}"/>
              </a:ext>
            </a:extLst>
          </p:cNvPr>
          <p:cNvSpPr txBox="1"/>
          <p:nvPr/>
        </p:nvSpPr>
        <p:spPr>
          <a:xfrm rot="19940276">
            <a:off x="7158766" y="1948826"/>
            <a:ext cx="1578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930840" y="2109658"/>
            <a:ext cx="21663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ình thang có một góc vuông</a:t>
            </a:r>
            <a:r>
              <a:rPr 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8626210" y="1477511"/>
            <a:ext cx="23922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tứ giác có </a:t>
            </a:r>
            <a:r>
              <a:rPr lang="vi-VN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đối song song.</a:t>
            </a:r>
            <a:endParaRPr lang="en-US" sz="24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738188" y="4676297"/>
            <a:ext cx="32344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cạnh bên bằng nhau</a:t>
            </a:r>
            <a:endParaRPr lang="en-US" sz="2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3225205-4132-4B30-BAED-A82777FB2C77}"/>
              </a:ext>
            </a:extLst>
          </p:cNvPr>
          <p:cNvSpPr txBox="1"/>
          <p:nvPr/>
        </p:nvSpPr>
        <p:spPr>
          <a:xfrm rot="1844675">
            <a:off x="7279103" y="4238352"/>
            <a:ext cx="1924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9E2E29B-C908-47A2-9A7F-E97FF496578E}"/>
              </a:ext>
            </a:extLst>
          </p:cNvPr>
          <p:cNvSpPr txBox="1"/>
          <p:nvPr/>
        </p:nvSpPr>
        <p:spPr>
          <a:xfrm>
            <a:off x="661007" y="5124032"/>
            <a:ext cx="36787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ai đường chéo bằng nhau</a:t>
            </a:r>
            <a:endParaRPr lang="en-US" sz="22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7945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5" grpId="0"/>
      <p:bldP spid="29" grpId="0"/>
      <p:bldP spid="31" grpId="0"/>
      <p:bldP spid="33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vi-VN" sz="2800" b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 hình thang, hình thang cân, hình thang vuông.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3" y="4210597"/>
            <a:ext cx="5218756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ập</a:t>
            </a:r>
            <a:r>
              <a:rPr lang="vi-VN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I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 HIỆU NHẬN BIẾ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780611" y="2493160"/>
            <a:ext cx="335154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tính chất hình thang cân và ứng dụng trong thực tế.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30969" y="3782204"/>
            <a:ext cx="2512430" cy="258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229400" y="2084582"/>
            <a:ext cx="45379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hình thang cân có đáy nhỏ bằng cạnh bên (như mẫu). </a:t>
            </a:r>
          </a:p>
          <a:p>
            <a:pPr algn="just"/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xếp thành mặt chiếc khay đựng mứt T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4498" y="4140962"/>
            <a:ext cx="3325378" cy="275734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3368" y="1464461"/>
            <a:ext cx="1906592" cy="95865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3368" y="2284845"/>
            <a:ext cx="1906592" cy="95865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3367" y="3104973"/>
            <a:ext cx="1906592" cy="95865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0672" y="3973726"/>
            <a:ext cx="1906592" cy="9586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6008" y="1465119"/>
            <a:ext cx="1906592" cy="95865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6007" y="2284845"/>
            <a:ext cx="1906592" cy="95865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6007" y="3153598"/>
            <a:ext cx="1906592" cy="95865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6007" y="4083607"/>
            <a:ext cx="1906592" cy="95865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B7688B0-7768-8A75-AD4D-5D767B4CC550}"/>
              </a:ext>
            </a:extLst>
          </p:cNvPr>
          <p:cNvSpPr txBox="1"/>
          <p:nvPr/>
        </p:nvSpPr>
        <p:spPr>
          <a:xfrm>
            <a:off x="1732687" y="1087171"/>
            <a:ext cx="40293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VỀ NHÀ</a:t>
            </a:r>
          </a:p>
        </p:txBody>
      </p:sp>
    </p:spTree>
    <p:extLst>
      <p:ext uri="{BB962C8B-B14F-4D97-AF65-F5344CB8AC3E}">
        <p14:creationId xmlns:p14="http://schemas.microsoft.com/office/powerpoint/2010/main" val="3133784734"/>
      </p:ext>
    </p:extLst>
  </p:cSld>
  <p:clrMapOvr>
    <a:masterClrMapping/>
  </p:clrMapOvr>
  <p:transition spd="slow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2" y="795810"/>
            <a:ext cx="10946685" cy="11407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thang cân ABCD có AB //CD. Chứng minh:                     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34637" y="3109646"/>
            <a:ext cx="4301067" cy="1782763"/>
            <a:chOff x="97864" y="4375519"/>
            <a:chExt cx="4301067" cy="1782763"/>
          </a:xfrm>
        </p:grpSpPr>
        <p:grpSp>
          <p:nvGrpSpPr>
            <p:cNvPr id="30" name="Group 29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32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35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6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7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BCD</a:t>
                  </a:r>
                  <a:endPara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7189174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663560" imgH="482400" progId="Equation.DSMT4">
                      <p:embed/>
                    </p:oleObj>
                  </mc:Choice>
                  <mc:Fallback>
                    <p:oleObj name="Equation" r:id="rId3" imgW="166356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726923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79480" imgH="622080" progId="Equation.DSMT4">
                    <p:embed/>
                  </p:oleObj>
                </mc:Choice>
                <mc:Fallback>
                  <p:oleObj name="Equation" r:id="rId5" imgW="2679480" imgH="6220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88045"/>
              </p:ext>
            </p:extLst>
          </p:nvPr>
        </p:nvGraphicFramePr>
        <p:xfrm>
          <a:off x="8407294" y="1352517"/>
          <a:ext cx="1628666" cy="439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304560" progId="Equation.DSMT4">
                  <p:embed/>
                </p:oleObj>
              </mc:Choice>
              <mc:Fallback>
                <p:oleObj name="Equation" r:id="rId7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7294" y="1352517"/>
                        <a:ext cx="1628666" cy="439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43836" y="2854164"/>
            <a:ext cx="3726915" cy="263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16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9318" y="-81280"/>
            <a:ext cx="12411318" cy="70535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6560" y="994592"/>
            <a:ext cx="5432107" cy="490179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33D9964-E338-432C-928F-D6E81041DAB4}"/>
              </a:ext>
            </a:extLst>
          </p:cNvPr>
          <p:cNvSpPr txBox="1"/>
          <p:nvPr/>
        </p:nvSpPr>
        <p:spPr>
          <a:xfrm>
            <a:off x="947695" y="1247429"/>
            <a:ext cx="3918945" cy="3892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lớp 6, phần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 học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úng ta đã được làm quen với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ân. </a:t>
            </a:r>
          </a:p>
          <a:p>
            <a:pPr algn="just">
              <a:lnSpc>
                <a:spcPct val="150000"/>
              </a:lnSpc>
            </a:pP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khung cửa sổ có dạng hình thang cân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122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53061" y="534420"/>
            <a:ext cx="198413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>
            <a:off x="5473698" y="568960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7839076" y="2341563"/>
            <a:ext cx="2276475" cy="347662"/>
            <a:chOff x="7583633" y="2128634"/>
            <a:chExt cx="2397334" cy="2635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064552"/>
                </p:ext>
              </p:extLst>
            </p:nvPr>
          </p:nvGraphicFramePr>
          <p:xfrm>
            <a:off x="7583633" y="2128634"/>
            <a:ext cx="2397334" cy="26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33360" imgH="317160" progId="Equation.DSMT4">
                    <p:embed/>
                  </p:oleObj>
                </mc:Choice>
                <mc:Fallback>
                  <p:oleObj name="Equation" r:id="rId5" imgW="2133360" imgH="31716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83633" y="2128634"/>
                          <a:ext cx="2397334" cy="26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9213663" y="2178181"/>
            <a:ext cx="122040" cy="1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20" imgH="177480" progId="Equation.DSMT4">
                    <p:embed/>
                  </p:oleObj>
                </mc:Choice>
                <mc:Fallback>
                  <p:oleObj name="Equation" r:id="rId7" imgW="114120" imgH="17748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213663" y="2178181"/>
                          <a:ext cx="122040" cy="178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Up Arrow 66"/>
          <p:cNvSpPr/>
          <p:nvPr/>
        </p:nvSpPr>
        <p:spPr>
          <a:xfrm>
            <a:off x="8842369" y="175146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Up Arrow 67"/>
          <p:cNvSpPr/>
          <p:nvPr/>
        </p:nvSpPr>
        <p:spPr>
          <a:xfrm>
            <a:off x="8897568" y="2825217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8334107" y="3860877"/>
          <a:ext cx="13906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317160" progId="Equation.DSMT4">
                  <p:embed/>
                </p:oleObj>
              </mc:Choice>
              <mc:Fallback>
                <p:oleObj name="Equation" r:id="rId9" imgW="1269720" imgH="3171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34107" y="3860877"/>
                        <a:ext cx="13906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6758254" y="3227251"/>
            <a:ext cx="4387266" cy="105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Up Arrow 77"/>
          <p:cNvSpPr/>
          <p:nvPr/>
        </p:nvSpPr>
        <p:spPr>
          <a:xfrm>
            <a:off x="9860873" y="4412432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8720291" y="4990851"/>
            <a:ext cx="26335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</a:t>
            </a:r>
          </a:p>
          <a:p>
            <a:pPr algn="ctr"/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ang 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675178" y="1313243"/>
            <a:ext cx="4301067" cy="1782763"/>
            <a:chOff x="97864" y="4375519"/>
            <a:chExt cx="4301067" cy="1782763"/>
          </a:xfrm>
        </p:grpSpPr>
        <p:grpSp>
          <p:nvGrpSpPr>
            <p:cNvPr id="62" name="Group 61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70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83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4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86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87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9809343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663560" imgH="482400" progId="Equation.DSMT4">
                      <p:embed/>
                    </p:oleObj>
                  </mc:Choice>
                  <mc:Fallback>
                    <p:oleObj name="Equation" r:id="rId11" imgW="1663560" imgH="4824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573678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679480" imgH="622080" progId="Equation.DSMT4">
                    <p:embed/>
                  </p:oleObj>
                </mc:Choice>
                <mc:Fallback>
                  <p:oleObj name="Equation" r:id="rId13" imgW="2679480" imgH="6220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" name="Picture 8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54404" y="3636094"/>
            <a:ext cx="3726915" cy="2633632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6724"/>
              </p:ext>
            </p:extLst>
          </p:nvPr>
        </p:nvGraphicFramePr>
        <p:xfrm>
          <a:off x="8024282" y="1113302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16174" imgH="419012" progId="Equation.DSMT4">
                  <p:embed/>
                </p:oleObj>
              </mc:Choice>
              <mc:Fallback>
                <p:oleObj name="Equation" r:id="rId16" imgW="1816174" imgH="419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24282" y="1113302"/>
                        <a:ext cx="181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01459"/>
              </p:ext>
            </p:extLst>
          </p:nvPr>
        </p:nvGraphicFramePr>
        <p:xfrm>
          <a:off x="5819775" y="383222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47560" imgH="393480" progId="Equation.DSMT4">
                  <p:embed/>
                </p:oleObj>
              </mc:Choice>
              <mc:Fallback>
                <p:oleObj name="Equation" r:id="rId18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19775" y="3832225"/>
                        <a:ext cx="144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02563"/>
              </p:ext>
            </p:extLst>
          </p:nvPr>
        </p:nvGraphicFramePr>
        <p:xfrm>
          <a:off x="10463213" y="3906838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317160" progId="Equation.DSMT4">
                  <p:embed/>
                </p:oleObj>
              </mc:Choice>
              <mc:Fallback>
                <p:oleObj name="Equation" r:id="rId20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463213" y="3906838"/>
                        <a:ext cx="127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2EC1A933-833B-4FC0-97F5-F18D6276E12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0519412" y="142501"/>
            <a:ext cx="1498999" cy="852917"/>
          </a:xfrm>
          <a:prstGeom prst="rect">
            <a:avLst/>
          </a:prstGeom>
        </p:spPr>
      </p:pic>
      <p:sp>
        <p:nvSpPr>
          <p:cNvPr id="34" name="Up Arrow 33"/>
          <p:cNvSpPr/>
          <p:nvPr/>
        </p:nvSpPr>
        <p:spPr>
          <a:xfrm>
            <a:off x="6626990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Up Arrow 34"/>
          <p:cNvSpPr/>
          <p:nvPr/>
        </p:nvSpPr>
        <p:spPr>
          <a:xfrm>
            <a:off x="8914773" y="3292453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Up Arrow 35"/>
          <p:cNvSpPr/>
          <p:nvPr/>
        </p:nvSpPr>
        <p:spPr>
          <a:xfrm>
            <a:off x="11055737" y="3301167"/>
            <a:ext cx="179565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91175" y="4635061"/>
            <a:ext cx="1960867" cy="2278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60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81232" fill="hold"/>
                                        <p:tgtEl>
                                          <p:spTgt spid="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6" dur="1" fill="hold"/>
                                        <p:tgtEl>
                                          <p:spTgt spid="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89"/>
                </p:tgtEl>
              </p:cMediaNode>
            </p:video>
          </p:childTnLst>
        </p:cTn>
      </p:par>
    </p:tnLst>
    <p:bldLst>
      <p:bldP spid="67" grpId="0" animBg="1"/>
      <p:bldP spid="68" grpId="0" animBg="1"/>
      <p:bldP spid="74" grpId="0" animBg="1"/>
      <p:bldP spid="78" grpId="0" animBg="1"/>
      <p:bldP spid="80" grpId="0"/>
      <p:bldP spid="34" grpId="0" animBg="1"/>
      <p:bldP spid="35" grpId="0" animBg="1"/>
      <p:bldP spid="3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4260" y="-350398"/>
            <a:ext cx="13067282" cy="7708771"/>
          </a:xfrm>
          <a:prstGeom prst="rect">
            <a:avLst/>
          </a:prstGeom>
        </p:spPr>
      </p:pic>
      <p:cxnSp>
        <p:nvCxnSpPr>
          <p:cNvPr id="60" name="Straight Connector 59"/>
          <p:cNvCxnSpPr/>
          <p:nvPr/>
        </p:nvCxnSpPr>
        <p:spPr>
          <a:xfrm flipH="1">
            <a:off x="5401956" y="654361"/>
            <a:ext cx="2542" cy="628904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6261198" y="2650563"/>
            <a:ext cx="4224233" cy="523220"/>
            <a:chOff x="4162548" y="3647577"/>
            <a:chExt cx="4224233" cy="523220"/>
          </a:xfrm>
        </p:grpSpPr>
        <p:sp>
          <p:nvSpPr>
            <p:cNvPr id="62" name="Rectangle 61"/>
            <p:cNvSpPr/>
            <p:nvPr/>
          </p:nvSpPr>
          <p:spPr>
            <a:xfrm>
              <a:off x="4162548" y="3647577"/>
              <a:ext cx="42242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+)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Xét           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và            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en-US" sz="2800" dirty="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312871"/>
                </p:ext>
              </p:extLst>
            </p:nvPr>
          </p:nvGraphicFramePr>
          <p:xfrm>
            <a:off x="5218138" y="3735452"/>
            <a:ext cx="1219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18960" imgH="304560" progId="Equation.DSMT4">
                    <p:embed/>
                  </p:oleObj>
                </mc:Choice>
                <mc:Fallback>
                  <p:oleObj name="Equation" r:id="rId3" imgW="1218960" imgH="30456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18138" y="3735452"/>
                          <a:ext cx="1219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0754431"/>
                </p:ext>
              </p:extLst>
            </p:nvPr>
          </p:nvGraphicFramePr>
          <p:xfrm>
            <a:off x="6689750" y="3746564"/>
            <a:ext cx="1092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91880" imgH="317160" progId="Equation.DSMT4">
                    <p:embed/>
                  </p:oleObj>
                </mc:Choice>
                <mc:Fallback>
                  <p:oleObj name="Equation" r:id="rId5" imgW="1091880" imgH="317160" progId="Equation.DSMT4">
                    <p:embed/>
                    <p:pic>
                      <p:nvPicPr>
                        <p:cNvPr id="70" name="Object 6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89750" y="3746564"/>
                          <a:ext cx="10922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6640513" y="4387459"/>
            <a:ext cx="4276283" cy="523220"/>
            <a:chOff x="6838444" y="3502668"/>
            <a:chExt cx="4276283" cy="52322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301501"/>
                </p:ext>
              </p:extLst>
            </p:nvPr>
          </p:nvGraphicFramePr>
          <p:xfrm>
            <a:off x="6838444" y="3603508"/>
            <a:ext cx="1371118" cy="327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33440" imgH="317160" progId="Equation.DSMT4">
                    <p:embed/>
                  </p:oleObj>
                </mc:Choice>
                <mc:Fallback>
                  <p:oleObj name="Equation" r:id="rId7" imgW="1333440" imgH="317160" progId="Equation.DSMT4">
                    <p:embed/>
                    <p:pic>
                      <p:nvPicPr>
                        <p:cNvPr id="92" name="Object 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838444" y="3603508"/>
                          <a:ext cx="1371118" cy="327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/>
            <p:cNvSpPr/>
            <p:nvPr/>
          </p:nvSpPr>
          <p:spPr>
            <a:xfrm>
              <a:off x="8233810" y="3502668"/>
              <a:ext cx="2880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minh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276534" y="4981491"/>
            <a:ext cx="4414991" cy="523220"/>
            <a:chOff x="4162548" y="3647577"/>
            <a:chExt cx="4414991" cy="523220"/>
          </a:xfrm>
        </p:grpSpPr>
        <p:sp>
          <p:nvSpPr>
            <p:cNvPr id="95" name="Rectangle 94"/>
            <p:cNvSpPr/>
            <p:nvPr/>
          </p:nvSpPr>
          <p:spPr>
            <a:xfrm>
              <a:off x="4162548" y="3647577"/>
              <a:ext cx="441499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Do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=           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( </a:t>
              </a:r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.c.c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2800" dirty="0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0673836"/>
                </p:ext>
              </p:extLst>
            </p:nvPr>
          </p:nvGraphicFramePr>
          <p:xfrm>
            <a:off x="5236139" y="3742911"/>
            <a:ext cx="1219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18960" imgH="304560" progId="Equation.DSMT4">
                    <p:embed/>
                  </p:oleObj>
                </mc:Choice>
                <mc:Fallback>
                  <p:oleObj name="Equation" r:id="rId9" imgW="1218960" imgH="304560" progId="Equation.DSMT4">
                    <p:embed/>
                    <p:pic>
                      <p:nvPicPr>
                        <p:cNvPr id="96" name="Object 9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36139" y="3742911"/>
                          <a:ext cx="12192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77169"/>
                </p:ext>
              </p:extLst>
            </p:nvPr>
          </p:nvGraphicFramePr>
          <p:xfrm>
            <a:off x="6506139" y="3750849"/>
            <a:ext cx="1181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80800" imgH="317160" progId="Equation.DSMT4">
                    <p:embed/>
                  </p:oleObj>
                </mc:Choice>
                <mc:Fallback>
                  <p:oleObj name="Equation" r:id="rId11" imgW="1180800" imgH="317160" progId="Equation.DSMT4">
                    <p:embed/>
                    <p:pic>
                      <p:nvPicPr>
                        <p:cNvPr id="97" name="Object 9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06139" y="3750849"/>
                          <a:ext cx="1181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Rectangle 98"/>
          <p:cNvSpPr/>
          <p:nvPr/>
        </p:nvSpPr>
        <p:spPr>
          <a:xfrm>
            <a:off x="5980261" y="5569078"/>
            <a:ext cx="61269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hai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  <p:sp>
        <p:nvSpPr>
          <p:cNvPr id="104" name="Rectangle 103"/>
          <p:cNvSpPr/>
          <p:nvPr/>
        </p:nvSpPr>
        <p:spPr>
          <a:xfrm>
            <a:off x="6267715" y="1542237"/>
            <a:ext cx="52623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Vì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à hình thang cân nên </a:t>
            </a:r>
          </a:p>
          <a:p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 = 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 = BD</a:t>
            </a:r>
            <a:endParaRPr lang="en-US" i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60508A49-45EC-4A6B-B92D-5083AF64E844}"/>
              </a:ext>
            </a:extLst>
          </p:cNvPr>
          <p:cNvSpPr txBox="1"/>
          <p:nvPr/>
        </p:nvSpPr>
        <p:spPr>
          <a:xfrm>
            <a:off x="8425803" y="654361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i="1" u="sng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6640513" y="3778819"/>
            <a:ext cx="4285603" cy="523220"/>
            <a:chOff x="4629203" y="3647250"/>
            <a:chExt cx="4285603" cy="523220"/>
          </a:xfrm>
        </p:grpSpPr>
        <p:sp>
          <p:nvSpPr>
            <p:cNvPr id="110" name="Rectangle 109"/>
            <p:cNvSpPr/>
            <p:nvPr/>
          </p:nvSpPr>
          <p:spPr>
            <a:xfrm>
              <a:off x="5854353" y="3647250"/>
              <a:ext cx="30604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ứng minh trên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76327"/>
                </p:ext>
              </p:extLst>
            </p:nvPr>
          </p:nvGraphicFramePr>
          <p:xfrm>
            <a:off x="4629203" y="3749869"/>
            <a:ext cx="1333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33440" imgH="317160" progId="Equation.DSMT4">
                    <p:embed/>
                  </p:oleObj>
                </mc:Choice>
                <mc:Fallback>
                  <p:oleObj name="Equation" r:id="rId13" imgW="1333440" imgH="317160" progId="Equation.DSMT4">
                    <p:embed/>
                    <p:pic>
                      <p:nvPicPr>
                        <p:cNvPr id="111" name="Object 1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29203" y="3749869"/>
                          <a:ext cx="1333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675178" y="1313243"/>
            <a:ext cx="4301067" cy="1782763"/>
            <a:chOff x="97864" y="4375519"/>
            <a:chExt cx="4301067" cy="1782763"/>
          </a:xfrm>
        </p:grpSpPr>
        <p:grpSp>
          <p:nvGrpSpPr>
            <p:cNvPr id="68" name="Group 67"/>
            <p:cNvGrpSpPr/>
            <p:nvPr/>
          </p:nvGrpSpPr>
          <p:grpSpPr>
            <a:xfrm>
              <a:off x="97864" y="4375519"/>
              <a:ext cx="4301067" cy="1776413"/>
              <a:chOff x="97864" y="4375519"/>
              <a:chExt cx="4301067" cy="1776413"/>
            </a:xfrm>
          </p:grpSpPr>
          <p:grpSp>
            <p:nvGrpSpPr>
              <p:cNvPr id="72" name="Group 76"/>
              <p:cNvGrpSpPr>
                <a:grpSpLocks/>
              </p:cNvGrpSpPr>
              <p:nvPr/>
            </p:nvGrpSpPr>
            <p:grpSpPr bwMode="auto">
              <a:xfrm>
                <a:off x="97864" y="4375519"/>
                <a:ext cx="4301067" cy="1776413"/>
                <a:chOff x="226" y="1117"/>
                <a:chExt cx="2032" cy="1119"/>
              </a:xfrm>
            </p:grpSpPr>
            <p:sp>
              <p:nvSpPr>
                <p:cNvPr id="74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5" name="Line 68"/>
                <p:cNvSpPr>
                  <a:spLocks noChangeShapeType="1"/>
                </p:cNvSpPr>
                <p:nvPr/>
              </p:nvSpPr>
              <p:spPr bwMode="auto">
                <a:xfrm>
                  <a:off x="226" y="1889"/>
                  <a:ext cx="2018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6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77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78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 thang cân</a:t>
                  </a:r>
                  <a:r>
                    <a:rPr lang="vi-VN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4225603"/>
                  </p:ext>
                </p:extLst>
              </p:nvPr>
            </p:nvGraphicFramePr>
            <p:xfrm>
              <a:off x="1401730" y="4932943"/>
              <a:ext cx="16637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663560" imgH="482400" progId="Equation.DSMT4">
                      <p:embed/>
                    </p:oleObj>
                  </mc:Choice>
                  <mc:Fallback>
                    <p:oleObj name="Equation" r:id="rId15" imgW="1663560" imgH="482400" progId="Equation.DSMT4">
                      <p:embed/>
                      <p:pic>
                        <p:nvPicPr>
                          <p:cNvPr id="79" name="Object 7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401730" y="4932943"/>
                            <a:ext cx="16637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034056"/>
                </p:ext>
              </p:extLst>
            </p:nvPr>
          </p:nvGraphicFramePr>
          <p:xfrm>
            <a:off x="1265389" y="5736007"/>
            <a:ext cx="182426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679480" imgH="622080" progId="Equation.DSMT4">
                    <p:embed/>
                  </p:oleObj>
                </mc:Choice>
                <mc:Fallback>
                  <p:oleObj name="Equation" r:id="rId17" imgW="2679480" imgH="62208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65389" y="5736007"/>
                          <a:ext cx="1824267" cy="422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9" name="Picture 7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20643" y="3636094"/>
            <a:ext cx="3726915" cy="2633632"/>
          </a:xfrm>
          <a:prstGeom prst="rect">
            <a:avLst/>
          </a:prstGeom>
        </p:spPr>
      </p:pic>
      <p:grpSp>
        <p:nvGrpSpPr>
          <p:cNvPr id="80" name="Group 79"/>
          <p:cNvGrpSpPr/>
          <p:nvPr/>
        </p:nvGrpSpPr>
        <p:grpSpPr>
          <a:xfrm>
            <a:off x="7062788" y="3260381"/>
            <a:ext cx="3195339" cy="523220"/>
            <a:chOff x="4996513" y="3647250"/>
            <a:chExt cx="3195339" cy="523220"/>
          </a:xfrm>
        </p:grpSpPr>
        <p:sp>
          <p:nvSpPr>
            <p:cNvPr id="81" name="Rectangle 80"/>
            <p:cNvSpPr/>
            <p:nvPr/>
          </p:nvSpPr>
          <p:spPr>
            <a:xfrm>
              <a:off x="5854353" y="3647250"/>
              <a:ext cx="23374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(cạnh chung</a:t>
              </a: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) </a:t>
              </a:r>
              <a:endParaRPr lang="en-US" sz="2800" dirty="0"/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297803"/>
                </p:ext>
              </p:extLst>
            </p:nvPr>
          </p:nvGraphicFramePr>
          <p:xfrm>
            <a:off x="4996513" y="3755544"/>
            <a:ext cx="596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96880" imgH="304560" progId="Equation.DSMT4">
                    <p:embed/>
                  </p:oleObj>
                </mc:Choice>
                <mc:Fallback>
                  <p:oleObj name="Equation" r:id="rId20" imgW="596880" imgH="304560" progId="Equation.DSMT4">
                    <p:embed/>
                    <p:pic>
                      <p:nvPicPr>
                        <p:cNvPr id="111" name="Object 11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996513" y="3755544"/>
                          <a:ext cx="5969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7266"/>
              </p:ext>
            </p:extLst>
          </p:nvPr>
        </p:nvGraphicFramePr>
        <p:xfrm>
          <a:off x="7166873" y="5577901"/>
          <a:ext cx="181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16174" imgH="419012" progId="Equation.DSMT4">
                  <p:embed/>
                </p:oleObj>
              </mc:Choice>
              <mc:Fallback>
                <p:oleObj name="Equation" r:id="rId22" imgW="1816174" imgH="4190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66873" y="5577901"/>
                        <a:ext cx="1816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53061" y="534420"/>
            <a:ext cx="198413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1.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773205"/>
      </p:ext>
    </p:extLst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0727" y="-145275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2" y="776458"/>
            <a:ext cx="10946685" cy="161746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D (AB // CD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E62CE1-4455-7246-BEA9-EEF8C2DB9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261155"/>
          <a:ext cx="1317097" cy="56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E62CE1-4455-7246-BEA9-EEF8C2DB9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1261155"/>
                        <a:ext cx="1317097" cy="56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4830" y="2805255"/>
            <a:ext cx="5884439" cy="3087771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4D19152E-067F-6168-93ED-E0CFA9775A96}"/>
              </a:ext>
            </a:extLst>
          </p:cNvPr>
          <p:cNvGrpSpPr/>
          <p:nvPr/>
        </p:nvGrpSpPr>
        <p:grpSpPr>
          <a:xfrm>
            <a:off x="566176" y="2597079"/>
            <a:ext cx="5461115" cy="1776413"/>
            <a:chOff x="566176" y="2597079"/>
            <a:chExt cx="5461115" cy="177641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B49E35-6E8C-1042-D97C-86FC3F921207}"/>
                </a:ext>
              </a:extLst>
            </p:cNvPr>
            <p:cNvGrpSpPr/>
            <p:nvPr/>
          </p:nvGrpSpPr>
          <p:grpSpPr>
            <a:xfrm>
              <a:off x="566176" y="2597079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77680" imgH="482400" progId="Equation.DSMT4">
                      <p:embed/>
                    </p:oleObj>
                  </mc:Choice>
                  <mc:Fallback>
                    <p:oleObj name="Equation" r:id="rId6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80800" imgH="253800" progId="Equation.DSMT4">
                    <p:embed/>
                  </p:oleObj>
                </mc:Choice>
                <mc:Fallback>
                  <p:oleObj name="Equation" r:id="rId8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136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16750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3" y="776458"/>
            <a:ext cx="1716892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921" y="3778612"/>
            <a:ext cx="4969325" cy="2607578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922A9646-3D0A-3DE3-63D6-75E1F088612F}"/>
              </a:ext>
            </a:extLst>
          </p:cNvPr>
          <p:cNvGrpSpPr/>
          <p:nvPr/>
        </p:nvGrpSpPr>
        <p:grpSpPr>
          <a:xfrm>
            <a:off x="428917" y="1563616"/>
            <a:ext cx="5458069" cy="1829231"/>
            <a:chOff x="569222" y="2540793"/>
            <a:chExt cx="5458069" cy="182923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B49E35-6E8C-1042-D97C-86FC3F921207}"/>
                </a:ext>
              </a:extLst>
            </p:cNvPr>
            <p:cNvGrpSpPr/>
            <p:nvPr/>
          </p:nvGrpSpPr>
          <p:grpSpPr>
            <a:xfrm>
              <a:off x="569222" y="2540793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7680" imgH="482400" progId="Equation.DSMT4">
                      <p:embed/>
                    </p:oleObj>
                  </mc:Choice>
                  <mc:Fallback>
                    <p:oleObj name="Equation" r:id="rId5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0800" imgH="253800" progId="Equation.DSMT4">
                    <p:embed/>
                  </p:oleObj>
                </mc:Choice>
                <mc:Fallback>
                  <p:oleObj name="Equation" r:id="rId7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2CEBF24-FA1F-641C-408B-BF2F2AC81368}"/>
              </a:ext>
            </a:extLst>
          </p:cNvPr>
          <p:cNvCxnSpPr/>
          <p:nvPr/>
        </p:nvCxnSpPr>
        <p:spPr>
          <a:xfrm>
            <a:off x="5931505" y="1184608"/>
            <a:ext cx="0" cy="514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71">
            <a:extLst>
              <a:ext uri="{FF2B5EF4-FFF2-40B4-BE49-F238E27FC236}">
                <a16:creationId xmlns:a16="http://schemas.microsoft.com/office/drawing/2014/main" id="{2A06B160-00BC-F000-0672-2BCE0DB5F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8210" y="715466"/>
            <a:ext cx="4325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BC (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752AB04-C459-A534-B20A-03C8A5E42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82176" y="811387"/>
          <a:ext cx="1003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317160" progId="Equation.DSMT4">
                  <p:embed/>
                </p:oleObj>
              </mc:Choice>
              <mc:Fallback>
                <p:oleObj name="Equation" r:id="rId9" imgW="939600" imgH="3171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752AB04-C459-A534-B20A-03C8A5E429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82176" y="811387"/>
                        <a:ext cx="100330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Up Arrow 66">
            <a:extLst>
              <a:ext uri="{FF2B5EF4-FFF2-40B4-BE49-F238E27FC236}">
                <a16:creationId xmlns:a16="http://schemas.microsoft.com/office/drawing/2014/main" id="{820511B0-23AE-0ADE-3CB0-ED665DE32E65}"/>
              </a:ext>
            </a:extLst>
          </p:cNvPr>
          <p:cNvSpPr/>
          <p:nvPr/>
        </p:nvSpPr>
        <p:spPr>
          <a:xfrm>
            <a:off x="8446174" y="119494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Up Arrow 66">
            <a:extLst>
              <a:ext uri="{FF2B5EF4-FFF2-40B4-BE49-F238E27FC236}">
                <a16:creationId xmlns:a16="http://schemas.microsoft.com/office/drawing/2014/main" id="{554D047B-C917-2E10-7D5B-27E0D36B8676}"/>
              </a:ext>
            </a:extLst>
          </p:cNvPr>
          <p:cNvSpPr/>
          <p:nvPr/>
        </p:nvSpPr>
        <p:spPr>
          <a:xfrm>
            <a:off x="8497479" y="2246011"/>
            <a:ext cx="188716" cy="35938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BA327A8-F2CA-7CED-DD77-E07702B416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7438" y="1660525"/>
          <a:ext cx="24304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54200" imgH="698400" progId="Equation.DSMT4">
                  <p:embed/>
                </p:oleObj>
              </mc:Choice>
              <mc:Fallback>
                <p:oleObj name="Equation" r:id="rId11" imgW="3454200" imgH="6984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BA327A8-F2CA-7CED-DD77-E07702B41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37438" y="1660525"/>
                        <a:ext cx="2430462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3A980BC-7805-2BF0-2280-4F2E8485D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156" y="4963356"/>
          <a:ext cx="1060233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3A980BC-7805-2BF0-2280-4F2E8485D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11156" y="4963356"/>
                        <a:ext cx="1060233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1">
            <a:extLst>
              <a:ext uri="{FF2B5EF4-FFF2-40B4-BE49-F238E27FC236}">
                <a16:creationId xmlns:a16="http://schemas.microsoft.com/office/drawing/2014/main" id="{C2A5A298-B5F7-FBF4-99E2-24D0C7877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4740" y="4868485"/>
            <a:ext cx="20220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1C4B471-F6EE-C6A8-89EA-5EA73B81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04576"/>
              </p:ext>
            </p:extLst>
          </p:nvPr>
        </p:nvGraphicFramePr>
        <p:xfrm>
          <a:off x="6346935" y="5783913"/>
          <a:ext cx="2219249" cy="48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203040" progId="Equation.DSMT4">
                  <p:embed/>
                </p:oleObj>
              </mc:Choice>
              <mc:Fallback>
                <p:oleObj name="Equation" r:id="rId15" imgW="92700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1C4B471-F6EE-C6A8-89EA-5EA73B811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46935" y="5783913"/>
                        <a:ext cx="2219249" cy="48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Up Arrow 66">
            <a:extLst>
              <a:ext uri="{FF2B5EF4-FFF2-40B4-BE49-F238E27FC236}">
                <a16:creationId xmlns:a16="http://schemas.microsoft.com/office/drawing/2014/main" id="{87C14E2E-EA58-D8A0-07DF-FD9CE6206621}"/>
              </a:ext>
            </a:extLst>
          </p:cNvPr>
          <p:cNvSpPr/>
          <p:nvPr/>
        </p:nvSpPr>
        <p:spPr>
          <a:xfrm>
            <a:off x="7026714" y="5386606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65F4331-3DEF-CD76-AAE5-ED7D08A27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5" y="4037197"/>
          <a:ext cx="2467808" cy="40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84320" imgH="622080" progId="Equation.DSMT4">
                  <p:embed/>
                </p:oleObj>
              </mc:Choice>
              <mc:Fallback>
                <p:oleObj name="Equation" r:id="rId17" imgW="3784320" imgH="6220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65F4331-3DEF-CD76-AAE5-ED7D08A27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3465" y="4037197"/>
                        <a:ext cx="2467808" cy="404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Up Arrow 66">
            <a:extLst>
              <a:ext uri="{FF2B5EF4-FFF2-40B4-BE49-F238E27FC236}">
                <a16:creationId xmlns:a16="http://schemas.microsoft.com/office/drawing/2014/main" id="{993D3199-E041-F1AF-E8F7-99CB570F755E}"/>
              </a:ext>
            </a:extLst>
          </p:cNvPr>
          <p:cNvSpPr/>
          <p:nvPr/>
        </p:nvSpPr>
        <p:spPr>
          <a:xfrm>
            <a:off x="6992361" y="4551043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71">
            <a:extLst>
              <a:ext uri="{FF2B5EF4-FFF2-40B4-BE49-F238E27FC236}">
                <a16:creationId xmlns:a16="http://schemas.microsoft.com/office/drawing/2014/main" id="{76A97E0F-D4A7-9E98-480C-77249E6BC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2216" y="5738687"/>
            <a:ext cx="3539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t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Up Arrow 66">
            <a:extLst>
              <a:ext uri="{FF2B5EF4-FFF2-40B4-BE49-F238E27FC236}">
                <a16:creationId xmlns:a16="http://schemas.microsoft.com/office/drawing/2014/main" id="{62B13757-3EC7-9278-52A5-A98C9FC35905}"/>
              </a:ext>
            </a:extLst>
          </p:cNvPr>
          <p:cNvSpPr/>
          <p:nvPr/>
        </p:nvSpPr>
        <p:spPr>
          <a:xfrm>
            <a:off x="10061396" y="5371084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EBE9BA8-5B0E-EBB5-CCC8-CFC81D0BB3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0813" y="4935974"/>
          <a:ext cx="2427895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57600" imgH="622080" progId="Equation.DSMT4">
                  <p:embed/>
                </p:oleObj>
              </mc:Choice>
              <mc:Fallback>
                <p:oleObj name="Equation" r:id="rId19" imgW="3657600" imgH="6220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FEBE9BA8-5B0E-EBB5-CCC8-CFC81D0BB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40813" y="4935974"/>
                        <a:ext cx="2427895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1380A1A-7AFC-CBD2-807B-D269A4F7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3223" y="3987462"/>
          <a:ext cx="2538388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35080" imgH="622080" progId="Equation.DSMT4">
                  <p:embed/>
                </p:oleObj>
              </mc:Choice>
              <mc:Fallback>
                <p:oleObj name="Equation" r:id="rId21" imgW="3835080" imgH="6220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D1380A1A-7AFC-CBD2-807B-D269A4F79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03223" y="3987462"/>
                        <a:ext cx="2538388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Up Arrow 66">
            <a:extLst>
              <a:ext uri="{FF2B5EF4-FFF2-40B4-BE49-F238E27FC236}">
                <a16:creationId xmlns:a16="http://schemas.microsoft.com/office/drawing/2014/main" id="{1DCD5A62-486B-83AE-BD1C-F5670CB62D58}"/>
              </a:ext>
            </a:extLst>
          </p:cNvPr>
          <p:cNvSpPr/>
          <p:nvPr/>
        </p:nvSpPr>
        <p:spPr>
          <a:xfrm>
            <a:off x="10058476" y="4438349"/>
            <a:ext cx="240021" cy="41231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Up Arrow 66">
            <a:extLst>
              <a:ext uri="{FF2B5EF4-FFF2-40B4-BE49-F238E27FC236}">
                <a16:creationId xmlns:a16="http://schemas.microsoft.com/office/drawing/2014/main" id="{DA1C2636-3E93-6B80-D79D-968345C07EEB}"/>
              </a:ext>
            </a:extLst>
          </p:cNvPr>
          <p:cNvSpPr/>
          <p:nvPr/>
        </p:nvSpPr>
        <p:spPr>
          <a:xfrm>
            <a:off x="8554017" y="3590796"/>
            <a:ext cx="197304" cy="30403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A6740F4-CD1C-8D0F-B579-A1CC3BFF0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964" y="2544931"/>
          <a:ext cx="31464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90840" imgH="1066680" progId="Equation.DSMT4">
                  <p:embed/>
                </p:oleObj>
              </mc:Choice>
              <mc:Fallback>
                <p:oleObj name="Equation" r:id="rId23" imgW="3390840" imgH="10666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A6740F4-CD1C-8D0F-B579-A1CC3BFF0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08964" y="2544931"/>
                        <a:ext cx="3146425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F561F25-B8A2-D338-CDB8-56D2AE2E6A15}"/>
              </a:ext>
            </a:extLst>
          </p:cNvPr>
          <p:cNvCxnSpPr/>
          <p:nvPr/>
        </p:nvCxnSpPr>
        <p:spPr>
          <a:xfrm>
            <a:off x="7710907" y="3902259"/>
            <a:ext cx="20220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885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5" grpId="0" animBg="1"/>
      <p:bldP spid="39" grpId="0"/>
      <p:bldP spid="41" grpId="0" animBg="1"/>
      <p:bldP spid="43" grpId="0" animBg="1"/>
      <p:bldP spid="44" grpId="0"/>
      <p:bldP spid="45" grpId="0" animBg="1"/>
      <p:bldP spid="48" grpId="0" animBg="1"/>
      <p:bldP spid="4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24743" y="-72638"/>
            <a:ext cx="12656036" cy="7003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508633" y="776458"/>
            <a:ext cx="1716892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A3E76E-888C-483A-919A-02A5C180C5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711" y="3738491"/>
            <a:ext cx="5080948" cy="2666151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922A9646-3D0A-3DE3-63D6-75E1F088612F}"/>
              </a:ext>
            </a:extLst>
          </p:cNvPr>
          <p:cNvGrpSpPr/>
          <p:nvPr/>
        </p:nvGrpSpPr>
        <p:grpSpPr>
          <a:xfrm>
            <a:off x="428917" y="1563616"/>
            <a:ext cx="5458069" cy="1829231"/>
            <a:chOff x="569222" y="2540793"/>
            <a:chExt cx="5458069" cy="182923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7B49E35-6E8C-1042-D97C-86FC3F921207}"/>
                </a:ext>
              </a:extLst>
            </p:cNvPr>
            <p:cNvGrpSpPr/>
            <p:nvPr/>
          </p:nvGrpSpPr>
          <p:grpSpPr>
            <a:xfrm>
              <a:off x="569222" y="2540793"/>
              <a:ext cx="5207000" cy="1776413"/>
              <a:chOff x="97864" y="4375519"/>
              <a:chExt cx="5207000" cy="1776413"/>
            </a:xfrm>
          </p:grpSpPr>
          <p:grpSp>
            <p:nvGrpSpPr>
              <p:cNvPr id="12" name="Group 76">
                <a:extLst>
                  <a:ext uri="{FF2B5EF4-FFF2-40B4-BE49-F238E27FC236}">
                    <a16:creationId xmlns:a16="http://schemas.microsoft.com/office/drawing/2014/main" id="{B199AA8A-A273-0F34-2B3E-1A76E1F076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7864" y="4375519"/>
                <a:ext cx="5207000" cy="1776413"/>
                <a:chOff x="226" y="1117"/>
                <a:chExt cx="2460" cy="1119"/>
              </a:xfrm>
            </p:grpSpPr>
            <p:sp>
              <p:nvSpPr>
                <p:cNvPr id="14" name="Line 66">
                  <a:extLst>
                    <a:ext uri="{FF2B5EF4-FFF2-40B4-BE49-F238E27FC236}">
                      <a16:creationId xmlns:a16="http://schemas.microsoft.com/office/drawing/2014/main" id="{BA2FF464-1F24-8D74-93DB-7D7F260C9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72" y="1117"/>
                  <a:ext cx="9" cy="111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Line 68">
                  <a:extLst>
                    <a:ext uri="{FF2B5EF4-FFF2-40B4-BE49-F238E27FC236}">
                      <a16:creationId xmlns:a16="http://schemas.microsoft.com/office/drawing/2014/main" id="{BDC0ABB3-5B94-E245-5ACB-36287E02A1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6" y="1880"/>
                  <a:ext cx="2460" cy="9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 sz="2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" name="Text Box 69">
                  <a:extLst>
                    <a:ext uri="{FF2B5EF4-FFF2-40B4-BE49-F238E27FC236}">
                      <a16:creationId xmlns:a16="http://schemas.microsoft.com/office/drawing/2014/main" id="{E9AC3706-7939-35AC-645E-9D35C29866D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1312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T</a:t>
                  </a:r>
                </a:p>
              </p:txBody>
            </p:sp>
            <p:sp>
              <p:nvSpPr>
                <p:cNvPr id="17" name="Text Box 70">
                  <a:extLst>
                    <a:ext uri="{FF2B5EF4-FFF2-40B4-BE49-F238E27FC236}">
                      <a16:creationId xmlns:a16="http://schemas.microsoft.com/office/drawing/2014/main" id="{3E7DE00B-3688-1F82-1331-F49C6D2966D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3" y="1919"/>
                  <a:ext cx="384" cy="31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667" dirty="0">
                      <a:solidFill>
                        <a:srgbClr val="0033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L</a:t>
                  </a:r>
                </a:p>
              </p:txBody>
            </p:sp>
            <p:sp>
              <p:nvSpPr>
                <p:cNvPr id="18" name="Text Box 71">
                  <a:extLst>
                    <a:ext uri="{FF2B5EF4-FFF2-40B4-BE49-F238E27FC236}">
                      <a16:creationId xmlns:a16="http://schemas.microsoft.com/office/drawing/2014/main" id="{373D9FB9-7254-60E3-FF4B-024C703552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86" y="1117"/>
                  <a:ext cx="1672" cy="3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hang </a:t>
                  </a:r>
                  <a:r>
                    <a:rPr lang="en-US" altLang="en-US" sz="28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n</a:t>
                  </a:r>
                  <a:r>
                    <a:rPr lang="vi-VN" alt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alt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BCD</a:t>
                  </a:r>
                  <a:endParaRPr lang="en-US" alt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E0271836-0CBD-23A3-9B0E-D8D44D81A97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0504" y="4894955"/>
              <a:ext cx="17780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777680" imgH="482400" progId="Equation.DSMT4">
                      <p:embed/>
                    </p:oleObj>
                  </mc:Choice>
                  <mc:Fallback>
                    <p:oleObj name="Equation" r:id="rId5" imgW="1777680" imgH="4824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E0271836-0CBD-23A3-9B0E-D8D44D81A97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10504" y="4894955"/>
                            <a:ext cx="17780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CEABF52-1357-7B04-F8A8-4CAC00F216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722" y="2991602"/>
            <a:ext cx="2854569" cy="614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80800" imgH="253800" progId="Equation.DSMT4">
                    <p:embed/>
                  </p:oleObj>
                </mc:Choice>
                <mc:Fallback>
                  <p:oleObj name="Equation" r:id="rId7" imgW="1180800" imgH="2538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CEABF52-1357-7B04-F8A8-4CAC00F216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72722" y="2991602"/>
                          <a:ext cx="2854569" cy="614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71">
              <a:extLst>
                <a:ext uri="{FF2B5EF4-FFF2-40B4-BE49-F238E27FC236}">
                  <a16:creationId xmlns:a16="http://schemas.microsoft.com/office/drawing/2014/main" id="{D7BDC905-4072-A6F6-5935-94760D1D02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500" y="3846149"/>
              <a:ext cx="3539067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 = BC.</a:t>
              </a:r>
              <a:endPara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2CEBF24-FA1F-641C-408B-BF2F2AC81368}"/>
              </a:ext>
            </a:extLst>
          </p:cNvPr>
          <p:cNvCxnSpPr/>
          <p:nvPr/>
        </p:nvCxnSpPr>
        <p:spPr>
          <a:xfrm>
            <a:off x="5931505" y="1184608"/>
            <a:ext cx="0" cy="514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3A980BC-7805-2BF0-2280-4F2E8485DB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8742" y="1861259"/>
          <a:ext cx="1060233" cy="4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3A980BC-7805-2BF0-2280-4F2E8485DB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8742" y="1861259"/>
                        <a:ext cx="1060233" cy="4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71">
            <a:extLst>
              <a:ext uri="{FF2B5EF4-FFF2-40B4-BE49-F238E27FC236}">
                <a16:creationId xmlns:a16="http://schemas.microsoft.com/office/drawing/2014/main" id="{C2A5A298-B5F7-FBF4-99E2-24D0C7877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275" y="5464141"/>
            <a:ext cx="49719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BC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1C4B471-F6EE-C6A8-89EA-5EA73B811C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4684" y="1858328"/>
          <a:ext cx="2219249" cy="48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01C4B471-F6EE-C6A8-89EA-5EA73B811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04684" y="1858328"/>
                        <a:ext cx="2219249" cy="486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65F4331-3DEF-CD76-AAE5-ED7D08A27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8509" y="2698943"/>
          <a:ext cx="32146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48240" imgH="2273040" progId="Equation.DSMT4">
                  <p:embed/>
                </p:oleObj>
              </mc:Choice>
              <mc:Fallback>
                <p:oleObj name="Equation" r:id="rId13" imgW="5448240" imgH="227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C65F4331-3DEF-CD76-AAE5-ED7D08A27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38509" y="2698943"/>
                        <a:ext cx="3214688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1">
            <a:extLst>
              <a:ext uri="{FF2B5EF4-FFF2-40B4-BE49-F238E27FC236}">
                <a16:creationId xmlns:a16="http://schemas.microsoft.com/office/drawing/2014/main" id="{76A97E0F-D4A7-9E98-480C-77249E6BC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4918" y="789157"/>
            <a:ext cx="4532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1380A1A-7AFC-CBD2-807B-D269A4F79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4578" y="4070617"/>
          <a:ext cx="2288551" cy="37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35080" imgH="622080" progId="Equation.DSMT4">
                  <p:embed/>
                </p:oleObj>
              </mc:Choice>
              <mc:Fallback>
                <p:oleObj name="Equation" r:id="rId15" imgW="3835080" imgH="6220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D1380A1A-7AFC-CBD2-807B-D269A4F793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4578" y="4070617"/>
                        <a:ext cx="2288551" cy="37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81DA392-B522-181C-7A42-D1636DDD1215}"/>
              </a:ext>
            </a:extLst>
          </p:cNvPr>
          <p:cNvSpPr txBox="1"/>
          <p:nvPr/>
        </p:nvSpPr>
        <p:spPr>
          <a:xfrm>
            <a:off x="5931216" y="761326"/>
            <a:ext cx="1079184" cy="5788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219E1CF-DD93-771C-3D3F-5CCD5B50C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0609" y="1359303"/>
          <a:ext cx="2230710" cy="36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71720" imgH="622080" progId="Equation.DSMT4">
                  <p:embed/>
                </p:oleObj>
              </mc:Choice>
              <mc:Fallback>
                <p:oleObj name="Equation" r:id="rId17" imgW="3771720" imgH="622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219E1CF-DD93-771C-3D3F-5CCD5B50C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20609" y="1359303"/>
                        <a:ext cx="2230710" cy="36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1">
            <a:extLst>
              <a:ext uri="{FF2B5EF4-FFF2-40B4-BE49-F238E27FC236}">
                <a16:creationId xmlns:a16="http://schemas.microsoft.com/office/drawing/2014/main" id="{52C9BD8B-AA64-3A0A-B1F2-5F2091DED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9804" y="1796519"/>
            <a:ext cx="55932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04F638C-E48A-CD08-45D1-923AA5D63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1687" y="2262560"/>
          <a:ext cx="2303131" cy="43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06360" imgH="228600" progId="Equation.DSMT4">
                  <p:embed/>
                </p:oleObj>
              </mc:Choice>
              <mc:Fallback>
                <p:oleObj name="Equation" r:id="rId19" imgW="120636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04F638C-E48A-CD08-45D1-923AA5D63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11687" y="2262560"/>
                        <a:ext cx="2303131" cy="43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1">
            <a:extLst>
              <a:ext uri="{FF2B5EF4-FFF2-40B4-BE49-F238E27FC236}">
                <a16:creationId xmlns:a16="http://schemas.microsoft.com/office/drawing/2014/main" id="{1EACE613-94E1-A5D9-3BFE-C9069170D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0645" y="3994036"/>
            <a:ext cx="3648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vi-VN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Text Box 71">
            <a:extLst>
              <a:ext uri="{FF2B5EF4-FFF2-40B4-BE49-F238E27FC236}">
                <a16:creationId xmlns:a16="http://schemas.microsoft.com/office/drawing/2014/main" id="{FF907B4B-2EBB-78B4-BC53-61D6DAA89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148" y="4511753"/>
            <a:ext cx="4532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:   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0437F2A-746D-BA0B-D6DE-1465DD852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6602" y="4579069"/>
          <a:ext cx="1005237" cy="413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0437F2A-746D-BA0B-D6DE-1465DD852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26602" y="4579069"/>
                        <a:ext cx="1005237" cy="413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B6C267C-E8A9-5541-B8A1-DBD36995B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445" y="4493990"/>
          <a:ext cx="4246009" cy="108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57400" imgH="482400" progId="Equation.DSMT4">
                  <p:embed/>
                </p:oleObj>
              </mc:Choice>
              <mc:Fallback>
                <p:oleObj name="Equation" r:id="rId23" imgW="205740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B6C267C-E8A9-5541-B8A1-DBD36995B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69445" y="4493990"/>
                        <a:ext cx="4246009" cy="108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042423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200425" y="289427"/>
            <a:ext cx="95221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32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, hình thang cân</a:t>
            </a:r>
            <a:endParaRPr lang="en-US" sz="32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4" descr="Kệ sách gỗ trang trí 3 tầng hình thang KSG35">
            <a:extLst>
              <a:ext uri="{FF2B5EF4-FFF2-40B4-BE49-F238E27FC236}">
                <a16:creationId xmlns:a16="http://schemas.microsoft.com/office/drawing/2014/main" id="{C16A0B04-181F-4D02-8177-47B37EF2C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39574" y="3243748"/>
            <a:ext cx="2785406" cy="3206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wooden ladder or stair / cartoon vector and illustration, hand drawn style,  isolated on white background. Stock Vector | Adobe Stock">
            <a:extLst>
              <a:ext uri="{FF2B5EF4-FFF2-40B4-BE49-F238E27FC236}">
                <a16:creationId xmlns:a16="http://schemas.microsoft.com/office/drawing/2014/main" id="{E4BD10DD-5046-4140-AA56-A9DF66B653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40256" y="3125232"/>
            <a:ext cx="3564323" cy="3443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2774" y="874202"/>
            <a:ext cx="2335662" cy="20291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5971" y="1042102"/>
            <a:ext cx="2208431" cy="187093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6532E84-E730-43B4-AF02-95701FEE98B7}"/>
              </a:ext>
            </a:extLst>
          </p:cNvPr>
          <p:cNvSpPr txBox="1"/>
          <p:nvPr/>
        </p:nvSpPr>
        <p:spPr>
          <a:xfrm>
            <a:off x="1586505" y="1031107"/>
            <a:ext cx="1632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: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7983440">
            <a:off x="6614447" y="3372498"/>
            <a:ext cx="1906592" cy="9586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1150" y="2477244"/>
            <a:ext cx="1906592" cy="9586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5661152" y="3175725"/>
            <a:ext cx="1906592" cy="9586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0992" y="3926908"/>
            <a:ext cx="1906592" cy="9586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4351696">
            <a:off x="6603472" y="2269421"/>
            <a:ext cx="1906592" cy="9586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5650176" y="1726061"/>
            <a:ext cx="1906592" cy="9586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7221690">
            <a:off x="4706226" y="2270214"/>
            <a:ext cx="1906592" cy="9586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593160">
            <a:off x="4695902" y="3360834"/>
            <a:ext cx="1906592" cy="958655"/>
          </a:xfrm>
          <a:prstGeom prst="rect">
            <a:avLst/>
          </a:prstGeom>
        </p:spPr>
      </p:pic>
      <p:pic>
        <p:nvPicPr>
          <p:cNvPr id="18" name="Đồng hồ đếm ngược 2 phú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60285" y="4406235"/>
            <a:ext cx="2331648" cy="1452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286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20494" y="-145275"/>
            <a:ext cx="12656036" cy="7003275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340592" y="1015455"/>
            <a:ext cx="10692520" cy="11407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: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PQ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 // PQ,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NPQ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94485" y="2550973"/>
            <a:ext cx="3022694" cy="204227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253785" y="3602223"/>
            <a:ext cx="34216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2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9424" y="5164560"/>
            <a:ext cx="2866747" cy="173257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87B881-1DF2-8F53-55C2-14A7719E1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292"/>
              </p:ext>
            </p:extLst>
          </p:nvPr>
        </p:nvGraphicFramePr>
        <p:xfrm>
          <a:off x="6740884" y="1044351"/>
          <a:ext cx="3466497" cy="5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87240" imgH="253800" progId="Equation.DSMT4">
                  <p:embed/>
                </p:oleObj>
              </mc:Choice>
              <mc:Fallback>
                <p:oleObj name="Equation" r:id="rId7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0884" y="1044351"/>
                        <a:ext cx="3466497" cy="55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8056838-368D-9550-858E-201B5076A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05202"/>
              </p:ext>
            </p:extLst>
          </p:nvPr>
        </p:nvGraphicFramePr>
        <p:xfrm>
          <a:off x="3271602" y="3713184"/>
          <a:ext cx="45751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787320" progId="Equation.DSMT4">
                  <p:embed/>
                </p:oleObj>
              </mc:Choice>
              <mc:Fallback>
                <p:oleObj name="Equation" r:id="rId9" imgW="18921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1602" y="3713184"/>
                        <a:ext cx="457517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6B1C1D7-919C-132E-CEE2-E24797742400}"/>
              </a:ext>
            </a:extLst>
          </p:cNvPr>
          <p:cNvSpPr txBox="1"/>
          <p:nvPr/>
        </p:nvSpPr>
        <p:spPr>
          <a:xfrm>
            <a:off x="2947420" y="5657317"/>
            <a:ext cx="61723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005B9C5-AC31-A9B7-F629-3AF41E9427E3}"/>
              </a:ext>
            </a:extLst>
          </p:cNvPr>
          <p:cNvSpPr txBox="1"/>
          <p:nvPr/>
        </p:nvSpPr>
        <p:spPr>
          <a:xfrm>
            <a:off x="529557" y="2435473"/>
            <a:ext cx="1497605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60745" y="3035501"/>
            <a:ext cx="82704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NPQ có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N // PQ nên MNPQ là hình tha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56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/>
      <p:bldP spid="11" grpId="0"/>
      <p:bldP spid="13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27367" y="0"/>
            <a:ext cx="12579004" cy="68758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03191" y="720219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932251" y="2662967"/>
            <a:ext cx="53374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và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ó song song với nhau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156213" y="1949066"/>
            <a:ext cx="2292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Hình thang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2697" y="2722823"/>
            <a:ext cx="4463750" cy="2499418"/>
          </a:xfrm>
          <a:prstGeom prst="rect">
            <a:avLst/>
          </a:prstGeom>
        </p:spPr>
      </p:pic>
      <p:sp>
        <p:nvSpPr>
          <p:cNvPr id="17" name="Cloud Callout 16"/>
          <p:cNvSpPr/>
          <p:nvPr/>
        </p:nvSpPr>
        <p:spPr>
          <a:xfrm>
            <a:off x="5008402" y="1565561"/>
            <a:ext cx="6597167" cy="3488460"/>
          </a:xfrm>
          <a:prstGeom prst="cloudCallout">
            <a:avLst>
              <a:gd name="adj1" fmla="val 28315"/>
              <a:gd name="adj2" fmla="val 6936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SGK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ứ giá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với nhau hay 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932251" y="3315918"/>
            <a:ext cx="53374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 đó tứ giác </a:t>
            </a:r>
            <a:r>
              <a:rPr lang="vi-VN" sz="28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được gọi là hình thang.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25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17" grpId="1" animBg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75324" y="-90582"/>
            <a:ext cx="12585316" cy="696414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87693" y="653648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083277" y="1949066"/>
            <a:ext cx="243848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0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Hình thang</a:t>
            </a:r>
            <a:endParaRPr lang="en-US" sz="30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999723" y="3391489"/>
            <a:ext cx="55220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thang có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 // 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690563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, 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ạnh đáy</a:t>
            </a:r>
          </a:p>
          <a:p>
            <a:pPr marL="690563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D, B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cạnh bên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2451" y="3375929"/>
            <a:ext cx="4668905" cy="2614292"/>
          </a:xfrm>
          <a:prstGeom prst="rect">
            <a:avLst/>
          </a:prstGeom>
        </p:spPr>
      </p:pic>
      <p:sp>
        <p:nvSpPr>
          <p:cNvPr id="2" name="Rectangle 19">
            <a:extLst>
              <a:ext uri="{FF2B5EF4-FFF2-40B4-BE49-F238E27FC236}">
                <a16:creationId xmlns:a16="http://schemas.microsoft.com/office/drawing/2014/main" id="{37C82DFC-479C-72DD-0DFD-6B40017F6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0173" y="2503064"/>
            <a:ext cx="7654323" cy="784830"/>
          </a:xfrm>
          <a:prstGeom prst="rect">
            <a:avLst/>
          </a:prstGeom>
          <a:solidFill>
            <a:srgbClr val="FFFF6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5323" y="-106142"/>
            <a:ext cx="12585316" cy="69641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7D8A6B8-1623-42AC-A3E9-05FBACD512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1726"/>
          <a:stretch/>
        </p:blipFill>
        <p:spPr>
          <a:xfrm>
            <a:off x="331423" y="1107848"/>
            <a:ext cx="10727771" cy="391679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935027" y="116032"/>
            <a:ext cx="10164615" cy="7765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868997" y="5008996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 // AD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598782-6166-4AB9-AFAA-56C451098731}"/>
              </a:ext>
            </a:extLst>
          </p:cNvPr>
          <p:cNvSpPr txBox="1"/>
          <p:nvPr/>
        </p:nvSpPr>
        <p:spPr>
          <a:xfrm>
            <a:off x="4442689" y="5012170"/>
            <a:ext cx="3361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GH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F // HE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F55E8C-9F22-4F37-A1DF-3452B7022801}"/>
              </a:ext>
            </a:extLst>
          </p:cNvPr>
          <p:cNvSpPr txBox="1"/>
          <p:nvPr/>
        </p:nvSpPr>
        <p:spPr>
          <a:xfrm>
            <a:off x="8087981" y="5008995"/>
            <a:ext cx="3042820" cy="138499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KN</a:t>
            </a: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ông phải </a:t>
            </a:r>
          </a:p>
          <a:p>
            <a:pPr algn="ctr">
              <a:lnSpc>
                <a:spcPct val="150000"/>
              </a:lnSpc>
            </a:pPr>
            <a:r>
              <a:rPr lang="en-US" sz="28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 hình thang.</a:t>
            </a:r>
          </a:p>
        </p:txBody>
      </p:sp>
    </p:spTree>
    <p:extLst>
      <p:ext uri="{BB962C8B-B14F-4D97-AF65-F5344CB8AC3E}">
        <p14:creationId xmlns:p14="http://schemas.microsoft.com/office/powerpoint/2010/main" val="423481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27367" y="0"/>
            <a:ext cx="12579004" cy="68758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203191" y="720219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1086481" y="1273174"/>
            <a:ext cx="30335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nghĩa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4605" y="4388323"/>
            <a:ext cx="1824746" cy="212065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086481" y="1943615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ình thang cân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loud Callout 16"/>
          <p:cNvSpPr/>
          <p:nvPr/>
        </p:nvSpPr>
        <p:spPr>
          <a:xfrm>
            <a:off x="4866640" y="1693679"/>
            <a:ext cx="6597167" cy="3488460"/>
          </a:xfrm>
          <a:prstGeom prst="cloudCallout">
            <a:avLst>
              <a:gd name="adj1" fmla="val 28315"/>
              <a:gd name="adj2" fmla="val 6936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2 gó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ùng kề đáy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biết hai góc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bằng nhau hay không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2961" y="2722823"/>
            <a:ext cx="4003679" cy="272590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932251" y="3000958"/>
            <a:ext cx="53374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0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 thang </a:t>
            </a:r>
            <a:r>
              <a:rPr lang="vi-VN" sz="3000" i="1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D</a:t>
            </a:r>
            <a:r>
              <a:rPr lang="vi-VN" sz="3000">
                <a:solidFill>
                  <a:srgbClr val="00206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ó              được gọi là hình thang cân.</a:t>
            </a:r>
            <a:endParaRPr lang="en-US" sz="3000" dirty="0">
              <a:solidFill>
                <a:srgbClr val="00206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0475" y="2737310"/>
            <a:ext cx="4039816" cy="2711338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23680"/>
              </p:ext>
            </p:extLst>
          </p:nvPr>
        </p:nvGraphicFramePr>
        <p:xfrm>
          <a:off x="9388475" y="3055938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88475" y="3055938"/>
                        <a:ext cx="93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792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346043" y="4871085"/>
            <a:ext cx="1824746" cy="212065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1410501" y="5578937"/>
            <a:ext cx="95517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thang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 // </a:t>
            </a:r>
            <a:r>
              <a:rPr lang="vi-V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thì:            và            .                 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8214" y="2798810"/>
            <a:ext cx="3585470" cy="2556562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341929" y="5108883"/>
            <a:ext cx="1234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 ý: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44907"/>
              </p:ext>
            </p:extLst>
          </p:nvPr>
        </p:nvGraphicFramePr>
        <p:xfrm>
          <a:off x="7911716" y="5743575"/>
          <a:ext cx="822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419040" progId="Equation.DSMT4">
                  <p:embed/>
                </p:oleObj>
              </mc:Choice>
              <mc:Fallback>
                <p:oleObj name="Equation" r:id="rId7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11716" y="5743575"/>
                        <a:ext cx="82232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75846"/>
              </p:ext>
            </p:extLst>
          </p:nvPr>
        </p:nvGraphicFramePr>
        <p:xfrm>
          <a:off x="9378265" y="5753735"/>
          <a:ext cx="903655" cy="415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78265" y="5753735"/>
                        <a:ext cx="903655" cy="415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21405" y="2798810"/>
            <a:ext cx="3612599" cy="2556562"/>
          </a:xfrm>
          <a:prstGeom prst="rect">
            <a:avLst/>
          </a:prstGeom>
        </p:spPr>
      </p:pic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896884" y="1790415"/>
            <a:ext cx="9865360" cy="784830"/>
          </a:xfrm>
          <a:prstGeom prst="rect">
            <a:avLst/>
          </a:prstGeom>
          <a:solidFill>
            <a:srgbClr val="FFFF6D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en-US" altLang="en-US" sz="1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91841" y="1123288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Hình thang cân</a:t>
            </a:r>
            <a:endParaRPr lang="en-US" sz="2800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21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7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46043" y="-106142"/>
            <a:ext cx="12656036" cy="70032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3518557" y="472464"/>
            <a:ext cx="545812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ÌNH THANG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020B25-CA0C-4AD6-8EA8-CEA81620DCB0}"/>
              </a:ext>
            </a:extLst>
          </p:cNvPr>
          <p:cNvSpPr txBox="1"/>
          <p:nvPr/>
        </p:nvSpPr>
        <p:spPr>
          <a:xfrm>
            <a:off x="635715" y="1189991"/>
            <a:ext cx="10692520" cy="10556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 sát các hình dưới đây và cho biết hình thang nào là hình thang cân. Vì sao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1781" y="2557085"/>
            <a:ext cx="2924613" cy="20229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16394" y="2580294"/>
            <a:ext cx="3013556" cy="1922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11147" y="2580293"/>
            <a:ext cx="3022694" cy="20422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3356" y="2712720"/>
            <a:ext cx="2875885" cy="184697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163950" y="2880011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98847" y="297448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57996" y="2984477"/>
            <a:ext cx="8370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</a:t>
            </a:r>
            <a:endParaRPr lang="en-US" sz="8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24170" y="3086624"/>
            <a:ext cx="88998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70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F9A3668-5D82-4DAB-9B71-AA203E0B8AC2}"/>
              </a:ext>
            </a:extLst>
          </p:cNvPr>
          <p:cNvSpPr txBox="1"/>
          <p:nvPr/>
        </p:nvSpPr>
        <p:spPr>
          <a:xfrm>
            <a:off x="928490" y="4641594"/>
            <a:ext cx="1089075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là hình than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ân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IK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có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góc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kề với đáy </a:t>
            </a:r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GH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và                  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33846"/>
              </p:ext>
            </p:extLst>
          </p:nvPr>
        </p:nvGraphicFramePr>
        <p:xfrm>
          <a:off x="5642579" y="5443863"/>
          <a:ext cx="1674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2579" y="5443863"/>
                        <a:ext cx="167481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69424" y="5164560"/>
            <a:ext cx="2866747" cy="173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3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4" grpId="0"/>
      <p:bldP spid="15" grpId="0"/>
      <p:bldP spid="18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860043884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Nature Activities Binder by Slidesgo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77</TotalTime>
  <Words>1875</Words>
  <Application>Microsoft Office PowerPoint</Application>
  <PresentationFormat>Widescreen</PresentationFormat>
  <Paragraphs>338</Paragraphs>
  <Slides>38</Slides>
  <Notes>21</Notes>
  <HiddenSlides>0</HiddenSlides>
  <MMClips>7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3" baseType="lpstr">
      <vt:lpstr>微软雅黑</vt:lpstr>
      <vt:lpstr>Agency FB</vt:lpstr>
      <vt:lpstr>Aharoni</vt:lpstr>
      <vt:lpstr>Arial</vt:lpstr>
      <vt:lpstr>Calibri</vt:lpstr>
      <vt:lpstr>Calibri Light</vt:lpstr>
      <vt:lpstr>Jua</vt:lpstr>
      <vt:lpstr>Quicksand Light</vt:lpstr>
      <vt:lpstr>Times New Roman</vt:lpstr>
      <vt:lpstr>Wingdings</vt:lpstr>
      <vt:lpstr>思源黑体 Heavy</vt:lpstr>
      <vt:lpstr>Custom Design</vt:lpstr>
      <vt:lpstr>Office 主题</vt:lpstr>
      <vt:lpstr>1_Nature Activities Binder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Admin</cp:lastModifiedBy>
  <cp:revision>429</cp:revision>
  <dcterms:created xsi:type="dcterms:W3CDTF">2021-08-12T00:09:30Z</dcterms:created>
  <dcterms:modified xsi:type="dcterms:W3CDTF">2024-10-10T17:32:41Z</dcterms:modified>
</cp:coreProperties>
</file>